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86AA59">
      <w:pPr>
        <w:spacing w:line="360" w:lineRule="auto"/>
        <w:jc w:val="center"/>
        <w:rPr>
          <w:rStyle w:val="14"/>
          <w:rFonts w:hint="default" w:ascii="Times New Roman" w:hAnsi="Times New Roman" w:cs="Times New Roman"/>
          <w:sz w:val="36"/>
          <w:szCs w:val="36"/>
        </w:rPr>
      </w:pPr>
      <w:r>
        <w:rPr>
          <w:rStyle w:val="14"/>
          <w:rFonts w:hint="default"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50500</wp:posOffset>
            </wp:positionH>
            <wp:positionV relativeFrom="topMargin">
              <wp:posOffset>12522200</wp:posOffset>
            </wp:positionV>
            <wp:extent cx="292100" cy="457200"/>
            <wp:effectExtent l="0" t="0" r="12700" b="0"/>
            <wp:wrapNone/>
            <wp:docPr id="100276" name="图片 100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6" name="图片 10027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1016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hint="default" w:ascii="Times New Roman" w:hAnsi="Times New Roman" w:cs="Times New Roman"/>
          <w:sz w:val="36"/>
          <w:szCs w:val="36"/>
        </w:rPr>
        <w:t>第0</w:t>
      </w:r>
      <w:r>
        <w:rPr>
          <w:rStyle w:val="14"/>
          <w:rFonts w:hint="eastAsia" w:ascii="Times New Roman" w:hAnsi="Times New Roman" w:cs="Times New Roman"/>
          <w:sz w:val="36"/>
          <w:szCs w:val="36"/>
          <w:lang w:val="en-US" w:eastAsia="zh-CN"/>
        </w:rPr>
        <w:t>7</w:t>
      </w:r>
      <w:r>
        <w:rPr>
          <w:rStyle w:val="14"/>
          <w:rFonts w:hint="default" w:ascii="Times New Roman" w:hAnsi="Times New Roman" w:cs="Times New Roman"/>
          <w:sz w:val="36"/>
          <w:szCs w:val="36"/>
        </w:rPr>
        <w:t xml:space="preserve">讲 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有理数的</w:t>
      </w:r>
      <w:r>
        <w:rPr>
          <w:rStyle w:val="14"/>
          <w:rFonts w:hint="eastAsia" w:ascii="Times New Roman" w:hAnsi="Times New Roman" w:cs="Times New Roman"/>
          <w:sz w:val="36"/>
          <w:szCs w:val="36"/>
          <w:lang w:val="en-US" w:eastAsia="zh-CN"/>
        </w:rPr>
        <w:t>混合运算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（</w:t>
      </w:r>
      <w:r>
        <w:rPr>
          <w:rStyle w:val="14"/>
          <w:rFonts w:hint="eastAsia" w:ascii="Times New Roman" w:hAnsi="Times New Roman" w:cs="Times New Roman"/>
          <w:sz w:val="36"/>
          <w:szCs w:val="36"/>
          <w:lang w:val="en-US" w:eastAsia="zh-CN"/>
        </w:rPr>
        <w:t>八</w:t>
      </w:r>
      <w:r>
        <w:rPr>
          <w:rStyle w:val="14"/>
          <w:rFonts w:hint="default" w:ascii="Times New Roman" w:hAnsi="Times New Roman" w:cs="Times New Roman"/>
          <w:sz w:val="36"/>
          <w:szCs w:val="36"/>
          <w:lang w:val="en-US" w:eastAsia="zh-CN"/>
        </w:rPr>
        <w:t>大题型）</w:t>
      </w:r>
    </w:p>
    <w:p w14:paraId="3FB120E3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0040" cy="618490"/>
            <wp:effectExtent l="0" t="0" r="0" b="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1612BE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917B0F">
            <w:pPr>
              <w:spacing w:line="360" w:lineRule="auto"/>
              <w:contextualSpacing/>
              <w:jc w:val="center"/>
              <w:rPr>
                <w:rFonts w:hint="default" w:ascii="Times New Roman" w:hAnsi="Times New Roman" w:cs="Times New Roman"/>
                <w:b/>
                <w:color w:val="000000"/>
              </w:rPr>
            </w:pPr>
            <w:r>
              <w:rPr>
                <w:rFonts w:hint="default"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33ADB8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108E4B8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eastAsia" w:hAnsi="宋体"/>
                <w:color w:val="000000"/>
              </w:rPr>
            </w:pPr>
            <w:r>
              <w:rPr>
                <w:rFonts w:hint="default" w:ascii="Times New Roman" w:hAnsi="Times New Roman" w:cs="Times New Roman"/>
              </w:rPr>
              <w:t>1</w:t>
            </w:r>
            <w:r>
              <w:rPr>
                <w:rFonts w:hint="default" w:ascii="Times New Roman" w:hAnsi="Times New Roman" w:cs="Times New Roman"/>
                <w:lang w:eastAsia="zh-CN"/>
              </w:rPr>
              <w:t>、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了解</w:t>
            </w:r>
            <w:r>
              <w:rPr>
                <w:rFonts w:hint="eastAsia" w:hAnsi="宋体"/>
                <w:color w:val="000000"/>
              </w:rPr>
              <w:t>有理数的混合运算</w:t>
            </w:r>
            <w:r>
              <w:rPr>
                <w:rFonts w:hint="eastAsia" w:hAnsi="宋体"/>
                <w:color w:val="000000"/>
                <w:lang w:val="en-US" w:eastAsia="zh-CN"/>
              </w:rPr>
              <w:t>的概念</w:t>
            </w:r>
            <w:r>
              <w:rPr>
                <w:rFonts w:hint="eastAsia" w:hAnsi="宋体"/>
                <w:color w:val="000000"/>
              </w:rPr>
              <w:t>；</w:t>
            </w:r>
          </w:p>
          <w:p w14:paraId="3806B80B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eastAsia" w:hAnsi="宋体" w:cs="Times New Roman"/>
              </w:rPr>
            </w:pPr>
            <w:r>
              <w:rPr>
                <w:rFonts w:hint="eastAsia" w:hAnsi="宋体"/>
                <w:color w:val="000000"/>
              </w:rPr>
              <w:t>2</w:t>
            </w:r>
            <w:r>
              <w:rPr>
                <w:rFonts w:hint="eastAsia" w:hAnsi="宋体"/>
                <w:color w:val="000000"/>
                <w:lang w:eastAsia="zh-CN"/>
              </w:rPr>
              <w:t>、</w:t>
            </w:r>
            <w:r>
              <w:rPr>
                <w:rFonts w:hint="eastAsia" w:hAnsi="宋体"/>
                <w:color w:val="000000"/>
                <w:lang w:val="en-US" w:eastAsia="zh-CN"/>
              </w:rPr>
              <w:t>掌</w:t>
            </w:r>
            <w:r>
              <w:rPr>
                <w:rFonts w:hint="eastAsia" w:hAnsi="宋体"/>
                <w:color w:val="000000"/>
              </w:rPr>
              <w:t>握有理数的混合运算</w:t>
            </w:r>
            <w:r>
              <w:rPr>
                <w:rFonts w:hint="eastAsia" w:hAnsi="宋体" w:cs="Times New Roman"/>
              </w:rPr>
              <w:t>；</w:t>
            </w:r>
          </w:p>
          <w:p w14:paraId="14D779A3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hAnsi="宋体" w:cs="Times New Roman" w:eastAsiaTheme="minorEastAsia"/>
                <w:lang w:val="en-US" w:eastAsia="zh-CN"/>
              </w:rPr>
            </w:pPr>
            <w:r>
              <w:rPr>
                <w:rFonts w:hint="eastAsia" w:hAnsi="宋体" w:cs="Times New Roman"/>
                <w:lang w:val="en-US" w:eastAsia="zh-CN"/>
              </w:rPr>
              <w:t>3、知道有理数混合运算的应用。</w:t>
            </w:r>
          </w:p>
          <w:p w14:paraId="415CD448">
            <w:pPr>
              <w:pStyle w:val="4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rPr>
                <w:rFonts w:hint="default" w:ascii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</w:tr>
    </w:tbl>
    <w:p w14:paraId="719522CD">
      <w:pPr>
        <w:spacing w:line="360" w:lineRule="auto"/>
        <w:jc w:val="both"/>
        <w:rPr>
          <w:rFonts w:hint="default" w:ascii="Times New Roman" w:hAnsi="Times New Roman" w:cs="Times New Roman"/>
        </w:rPr>
      </w:pPr>
    </w:p>
    <w:p w14:paraId="16F3C1F1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37540"/>
            <wp:effectExtent l="0" t="0" r="635" b="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3F698">
      <w:pPr>
        <w:spacing w:line="360" w:lineRule="auto"/>
        <w:jc w:val="center"/>
        <w:rPr>
          <w:rFonts w:hint="default" w:ascii="Times New Roman" w:hAnsi="Times New Roman" w:cs="Times New Roman" w:eastAsiaTheme="minorEastAsia"/>
          <w:lang w:eastAsia="zh-CN"/>
        </w:rPr>
      </w:pP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 w:eastAsiaTheme="minorEastAsia"/>
          <w:lang w:eastAsia="zh-CN"/>
        </w:rPr>
        <w:drawing>
          <wp:inline distT="0" distB="0" distL="114300" distR="114300">
            <wp:extent cx="6163945" cy="3782060"/>
            <wp:effectExtent l="0" t="0" r="0" b="0"/>
            <wp:docPr id="2" name="图片 2" descr="工作月报(6)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工作月报(6)(2)"/>
                    <pic:cNvPicPr>
                      <a:picLocks noChangeAspect="1"/>
                    </pic:cNvPicPr>
                  </pic:nvPicPr>
                  <pic:blipFill>
                    <a:blip r:embed="rId10"/>
                    <a:srcRect t="4319" r="4992" b="5738"/>
                    <a:stretch>
                      <a:fillRect/>
                    </a:stretch>
                  </pic:blipFill>
                  <pic:spPr>
                    <a:xfrm>
                      <a:off x="0" y="0"/>
                      <a:ext cx="6163945" cy="378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9DD00">
      <w:pPr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599565" cy="628015"/>
            <wp:effectExtent l="0" t="0" r="635" b="63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0EBB4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57E24660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1EE31117">
      <w:pPr>
        <w:pStyle w:val="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cs="Times New Roman"/>
          <w:b/>
          <w:color w:val="000000"/>
        </w:rPr>
      </w:pPr>
    </w:p>
    <w:p w14:paraId="38DB4403">
      <w:pPr>
        <w:widowControl/>
        <w:adjustRightInd/>
        <w:spacing w:line="300" w:lineRule="auto"/>
        <w:ind w:firstLine="422" w:firstLineChars="200"/>
        <w:jc w:val="left"/>
        <w:textAlignment w:val="auto"/>
        <w:rPr>
          <w:rFonts w:ascii="宋体" w:hAnsi="宋体"/>
          <w:b/>
          <w:bCs/>
          <w:szCs w:val="24"/>
        </w:rPr>
      </w:pPr>
      <w:r>
        <w:rPr>
          <w:rFonts w:ascii="宋体" w:hAnsi="宋体"/>
          <w:b/>
          <w:bCs/>
          <w:szCs w:val="24"/>
        </w:rPr>
        <w:t>一、复习引入</w:t>
      </w:r>
    </w:p>
    <w:p w14:paraId="72B700EE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师:在上新课之前,我们先来做几个题目巩固一下前面所学的知识.</w:t>
      </w:r>
    </w:p>
    <w:p w14:paraId="02594CBF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1.指名学生计算:</w:t>
      </w:r>
    </w:p>
    <w:p w14:paraId="17BD10EE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1)(-2)+(-3);  (2)7×(-12);</w:t>
      </w:r>
    </w:p>
    <w:p w14:paraId="76D7BF45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3)17-(-32);</w:t>
      </w:r>
      <w:r>
        <w:rPr>
          <w:rFonts w:ascii="宋体" w:hAnsi="宋体"/>
          <w:szCs w:val="24"/>
        </w:rPr>
        <w:tab/>
      </w:r>
      <w:r>
        <w:rPr>
          <w:rFonts w:ascii="宋体" w:hAnsi="宋体"/>
          <w:szCs w:val="24"/>
        </w:rPr>
        <w:t>(4)(-2)</w:t>
      </w:r>
      <w:r>
        <w:rPr>
          <w:rFonts w:ascii="宋体" w:hAnsi="宋体"/>
          <w:szCs w:val="24"/>
          <w:vertAlign w:val="superscript"/>
        </w:rPr>
        <w:t>3</w:t>
      </w:r>
      <w:r>
        <w:rPr>
          <w:rFonts w:ascii="宋体" w:hAnsi="宋体"/>
          <w:szCs w:val="24"/>
        </w:rPr>
        <w:t>;</w:t>
      </w:r>
    </w:p>
    <w:p w14:paraId="242F73A2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5)-2</w:t>
      </w:r>
      <w:r>
        <w:rPr>
          <w:rFonts w:ascii="宋体" w:hAnsi="宋体"/>
          <w:szCs w:val="24"/>
          <w:vertAlign w:val="superscript"/>
        </w:rPr>
        <w:t>3</w:t>
      </w:r>
      <w:r>
        <w:rPr>
          <w:rFonts w:ascii="宋体" w:hAnsi="宋体"/>
          <w:szCs w:val="24"/>
        </w:rPr>
        <w:t>;</w:t>
      </w:r>
      <w:r>
        <w:rPr>
          <w:rFonts w:ascii="宋体" w:hAnsi="宋体"/>
          <w:szCs w:val="24"/>
        </w:rPr>
        <w:tab/>
      </w:r>
      <w:r>
        <w:rPr>
          <w:rFonts w:ascii="宋体" w:hAnsi="宋体"/>
          <w:szCs w:val="24"/>
        </w:rPr>
        <w:t>(6)0</w:t>
      </w:r>
      <w:r>
        <w:rPr>
          <w:rFonts w:ascii="宋体" w:hAnsi="宋体"/>
          <w:szCs w:val="24"/>
          <w:vertAlign w:val="superscript"/>
        </w:rPr>
        <w:t>21</w:t>
      </w:r>
    </w:p>
    <w:p w14:paraId="3E88EF3D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7)(-4)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;</w:t>
      </w:r>
      <w:r>
        <w:rPr>
          <w:rFonts w:ascii="宋体" w:hAnsi="宋体"/>
          <w:szCs w:val="24"/>
        </w:rPr>
        <w:tab/>
      </w:r>
      <w:r>
        <w:rPr>
          <w:rFonts w:ascii="宋体" w:hAnsi="宋体"/>
          <w:szCs w:val="24"/>
        </w:rPr>
        <w:t>(8)(-2)</w:t>
      </w:r>
      <w:r>
        <w:rPr>
          <w:rFonts w:ascii="宋体" w:hAnsi="宋体"/>
          <w:szCs w:val="24"/>
          <w:vertAlign w:val="superscript"/>
        </w:rPr>
        <w:t>4</w:t>
      </w:r>
      <w:r>
        <w:rPr>
          <w:rFonts w:ascii="宋体" w:hAnsi="宋体"/>
          <w:szCs w:val="24"/>
        </w:rPr>
        <w:t>;</w:t>
      </w:r>
    </w:p>
    <w:p w14:paraId="687573AF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9)-100-27;</w:t>
      </w:r>
      <w:r>
        <w:rPr>
          <w:rFonts w:ascii="宋体" w:hAnsi="宋体"/>
          <w:szCs w:val="24"/>
        </w:rPr>
        <w:tab/>
      </w:r>
      <w:r>
        <w:rPr>
          <w:rFonts w:ascii="宋体" w:hAnsi="宋体"/>
          <w:szCs w:val="24"/>
        </w:rPr>
        <w:t>(10)1×(-2);</w:t>
      </w:r>
    </w:p>
    <w:p w14:paraId="71A4BECC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11)-7+3-6;</w:t>
      </w:r>
      <w:r>
        <w:rPr>
          <w:rFonts w:ascii="宋体" w:hAnsi="宋体"/>
          <w:szCs w:val="24"/>
        </w:rPr>
        <w:tab/>
      </w:r>
      <w:r>
        <w:rPr>
          <w:rFonts w:ascii="宋体" w:hAnsi="宋体"/>
          <w:szCs w:val="24"/>
        </w:rPr>
        <w:t>(12)(-3)×(-8)×25.</w:t>
      </w:r>
    </w:p>
    <w:p w14:paraId="4C01D482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2.师:说一说我们学过的有理数的运算律.</w:t>
      </w:r>
    </w:p>
    <w:p w14:paraId="0F83619D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加法交换律:a+b=b+a.</w:t>
      </w:r>
    </w:p>
    <w:p w14:paraId="30B41BD2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加法结合律:(a+b)+c=a+(b+c).</w:t>
      </w:r>
    </w:p>
    <w:p w14:paraId="7226757E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乘法交换律:ab=ba.</w:t>
      </w:r>
    </w:p>
    <w:p w14:paraId="1626D8EE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乘法结合律:(ab)c=a(bc)</w:t>
      </w:r>
    </w:p>
    <w:p w14:paraId="2F48077B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乘法分配律:a(b+c)=ab+ac.</w:t>
      </w:r>
    </w:p>
    <w:p w14:paraId="7B85170E">
      <w:pPr>
        <w:widowControl/>
        <w:adjustRightInd/>
        <w:spacing w:line="300" w:lineRule="auto"/>
        <w:ind w:firstLine="422" w:firstLineChars="200"/>
        <w:jc w:val="left"/>
        <w:textAlignment w:val="auto"/>
        <w:rPr>
          <w:rFonts w:ascii="宋体" w:hAnsi="宋体"/>
          <w:b/>
          <w:bCs/>
          <w:szCs w:val="24"/>
        </w:rPr>
      </w:pPr>
      <w:r>
        <w:rPr>
          <w:rFonts w:ascii="宋体" w:hAnsi="宋体"/>
          <w:b/>
          <w:bCs/>
          <w:szCs w:val="24"/>
        </w:rPr>
        <w:t>二、讲授新课</w:t>
      </w:r>
    </w:p>
    <w:p w14:paraId="217845BB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1.师:同学们,请观察下面的算式里有哪几种运算?</w:t>
      </w:r>
    </w:p>
    <w:p w14:paraId="6539D3DB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3+50÷2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×(-</w:t>
      </w:r>
      <w:r>
        <w:rPr>
          <w:rFonts w:hint="eastAsia" w:ascii="宋体" w:hAnsi="宋体"/>
          <w:szCs w:val="24"/>
        </w:rPr>
        <w:t>10</w:t>
      </w:r>
      <w:r>
        <w:rPr>
          <w:rFonts w:ascii="宋体" w:hAnsi="宋体"/>
          <w:szCs w:val="24"/>
        </w:rPr>
        <w:t>)-1.</w:t>
      </w:r>
    </w:p>
    <w:p w14:paraId="1F92C7C7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这个算式里,含有有理数的加、减、乘、除、乘方等多种运算,这种运算称为</w:t>
      </w:r>
      <w:r>
        <w:rPr>
          <w:rFonts w:ascii="宋体" w:hAnsi="宋体"/>
          <w:b/>
          <w:bCs/>
          <w:szCs w:val="24"/>
        </w:rPr>
        <w:t>有理数的混合运算</w:t>
      </w:r>
      <w:r>
        <w:rPr>
          <w:rFonts w:ascii="宋体" w:hAnsi="宋体"/>
          <w:szCs w:val="24"/>
        </w:rPr>
        <w:t>.</w:t>
      </w:r>
    </w:p>
    <w:p w14:paraId="5CB5F6B7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2.</w:t>
      </w:r>
      <w:r>
        <w:rPr>
          <w:rFonts w:ascii="宋体" w:hAnsi="宋体"/>
          <w:b/>
          <w:bCs/>
          <w:szCs w:val="24"/>
        </w:rPr>
        <w:t>有理数混合运算的运算顺序</w:t>
      </w:r>
      <w:r>
        <w:rPr>
          <w:rFonts w:ascii="宋体" w:hAnsi="宋体"/>
          <w:szCs w:val="24"/>
        </w:rPr>
        <w:t>.</w:t>
      </w:r>
    </w:p>
    <w:p w14:paraId="4662ADDC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1)先算乘方,再算乘除,最后算加减;</w:t>
      </w:r>
    </w:p>
    <w:p w14:paraId="4582F4E9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2)同级运算,按照从左至右的顺序进行;</w:t>
      </w:r>
    </w:p>
    <w:p w14:paraId="3A3CA87B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(3)如果有括号,就先算小括号里的,再算中括号里的,最后算大括号里的.</w:t>
      </w:r>
    </w:p>
    <w:p w14:paraId="61D1B689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注意:</w:t>
      </w:r>
      <w:r>
        <w:rPr>
          <w:rFonts w:ascii="宋体" w:hAnsi="宋体" w:cs="宋体"/>
          <w:szCs w:val="24"/>
        </w:rPr>
        <w:t>①</w:t>
      </w:r>
      <w:r>
        <w:rPr>
          <w:rFonts w:ascii="宋体" w:hAnsi="宋体"/>
          <w:szCs w:val="24"/>
        </w:rPr>
        <w:t>加法和减法叫做第一级运算;乘法和除法叫做第二级运算;乘方和开方叫做第三级运算;</w:t>
      </w:r>
    </w:p>
    <w:p w14:paraId="206AC42C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 w:cs="宋体"/>
          <w:szCs w:val="24"/>
        </w:rPr>
        <w:t>②</w:t>
      </w:r>
      <w:r>
        <w:rPr>
          <w:rFonts w:ascii="宋体" w:hAnsi="宋体"/>
          <w:szCs w:val="24"/>
        </w:rPr>
        <w:t>可以应用运算律适当改变运算顺序,使运算简便.</w:t>
      </w:r>
    </w:p>
    <w:p w14:paraId="17926C80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例题讲解.</w:t>
      </w:r>
    </w:p>
    <w:p w14:paraId="20823F7F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【例</w:t>
      </w:r>
      <w:r>
        <w:rPr>
          <w:rFonts w:hint="eastAsia" w:ascii="宋体" w:hAnsi="宋体"/>
          <w:szCs w:val="24"/>
          <w:lang w:val="en-US" w:eastAsia="zh-CN"/>
        </w:rPr>
        <w:t>1</w:t>
      </w:r>
      <w:r>
        <w:rPr>
          <w:rFonts w:ascii="宋体" w:hAnsi="宋体"/>
          <w:szCs w:val="24"/>
        </w:rPr>
        <w:t>】计算:</w:t>
      </w:r>
      <w:r>
        <w:rPr>
          <w:rFonts w:hint="eastAsia" w:ascii="宋体" w:hAnsi="宋体"/>
          <w:szCs w:val="24"/>
        </w:rPr>
        <w:t>18-6÷</w:t>
      </w:r>
      <w:r>
        <w:rPr>
          <w:rFonts w:ascii="宋体" w:hAnsi="宋体"/>
          <w:szCs w:val="24"/>
        </w:rPr>
        <w:t>(-</w:t>
      </w: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) ×（</w:t>
      </w:r>
      <w:r>
        <w:rPr>
          <w:rFonts w:hint="eastAsia" w:ascii="宋体" w:hAnsi="宋体"/>
          <w:szCs w:val="24"/>
        </w:rPr>
        <w:t>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40" name="图片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3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）.</w:t>
      </w:r>
    </w:p>
    <w:p w14:paraId="4341648A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解:原式=</w:t>
      </w:r>
      <w:r>
        <w:rPr>
          <w:rFonts w:hint="eastAsia" w:ascii="宋体" w:hAnsi="宋体"/>
          <w:szCs w:val="24"/>
        </w:rPr>
        <w:t>18</w:t>
      </w:r>
      <w:r>
        <w:rPr>
          <w:rFonts w:ascii="宋体" w:hAnsi="宋体"/>
          <w:szCs w:val="24"/>
        </w:rPr>
        <w:t>-（</w:t>
      </w:r>
      <w:r>
        <w:rPr>
          <w:rFonts w:hint="eastAsia" w:ascii="宋体" w:hAnsi="宋体"/>
          <w:szCs w:val="24"/>
        </w:rPr>
        <w:t>-3</w:t>
      </w:r>
      <w:r>
        <w:rPr>
          <w:rFonts w:ascii="宋体" w:hAnsi="宋体"/>
          <w:szCs w:val="24"/>
        </w:rPr>
        <w:t>）</w:t>
      </w:r>
      <w:r>
        <w:rPr>
          <w:rFonts w:hint="eastAsia" w:ascii="宋体" w:hAnsi="宋体"/>
          <w:szCs w:val="24"/>
        </w:rPr>
        <w:t>×</w:t>
      </w:r>
      <w:r>
        <w:rPr>
          <w:rFonts w:ascii="宋体" w:hAnsi="宋体"/>
          <w:szCs w:val="24"/>
        </w:rPr>
        <w:t>（</w:t>
      </w:r>
      <w:r>
        <w:rPr>
          <w:rFonts w:hint="eastAsia" w:ascii="宋体" w:hAnsi="宋体"/>
          <w:szCs w:val="24"/>
        </w:rPr>
        <w:t>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43" name="图片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3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）</w:t>
      </w:r>
      <w:r>
        <w:rPr>
          <w:rFonts w:hint="eastAsia" w:ascii="宋体" w:hAnsi="宋体"/>
          <w:szCs w:val="24"/>
        </w:rPr>
        <w:t>=18-1=17</w:t>
      </w:r>
      <w:r>
        <w:rPr>
          <w:rFonts w:ascii="宋体" w:hAnsi="宋体"/>
          <w:szCs w:val="24"/>
        </w:rPr>
        <w:t>..</w:t>
      </w:r>
    </w:p>
    <w:p w14:paraId="11A0DEE7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【例2】计算:(-3)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×[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52400" cy="393700"/>
            <wp:effectExtent l="0" t="0" r="0" b="2540"/>
            <wp:docPr id="39" name="图片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83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+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41" name="图片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83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].</w:t>
      </w:r>
    </w:p>
    <w:p w14:paraId="0CF7981C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解法一:(-3)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×[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52400" cy="393700"/>
            <wp:effectExtent l="0" t="0" r="0" b="2540"/>
            <wp:docPr id="42" name="图片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83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+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38" name="图片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84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]=9×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90500" cy="393700"/>
            <wp:effectExtent l="0" t="0" r="0" b="2540"/>
            <wp:docPr id="48" name="图片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4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=-11.</w:t>
      </w:r>
    </w:p>
    <w:p w14:paraId="2B20FB9C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解法二: (-3)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×[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52400" cy="393700"/>
            <wp:effectExtent l="0" t="0" r="0" b="2540"/>
            <wp:docPr id="44" name="图片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84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+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37" name="图片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84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]</w:t>
      </w:r>
    </w:p>
    <w:p w14:paraId="33A55EE1">
      <w:pPr>
        <w:widowControl/>
        <w:adjustRightInd/>
        <w:spacing w:line="300" w:lineRule="auto"/>
        <w:ind w:firstLine="1050" w:firstLineChars="5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=9×[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52400" cy="393700"/>
            <wp:effectExtent l="0" t="0" r="0" b="2540"/>
            <wp:docPr id="45" name="图片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84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+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36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84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]</w:t>
      </w:r>
    </w:p>
    <w:p w14:paraId="719A748C">
      <w:pPr>
        <w:widowControl/>
        <w:adjustRightInd/>
        <w:spacing w:line="300" w:lineRule="auto"/>
        <w:ind w:firstLine="1050" w:firstLineChars="5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=9×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52400" cy="393700"/>
            <wp:effectExtent l="0" t="0" r="0" b="2540"/>
            <wp:docPr id="46" name="图片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84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+9×(-</w:t>
      </w:r>
      <w:r>
        <w:rPr>
          <w:rFonts w:hint="eastAsia" w:ascii="宋体" w:hAnsi="宋体"/>
          <w:position w:val="-24"/>
          <w:szCs w:val="24"/>
        </w:rPr>
        <w:drawing>
          <wp:inline distT="0" distB="0" distL="114300" distR="114300">
            <wp:extent cx="139700" cy="393700"/>
            <wp:effectExtent l="0" t="0" r="0" b="2540"/>
            <wp:docPr id="47" name="图片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84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4"/>
        </w:rPr>
        <w:t>)</w:t>
      </w:r>
    </w:p>
    <w:p w14:paraId="488EE298">
      <w:pPr>
        <w:widowControl/>
        <w:adjustRightInd/>
        <w:spacing w:line="300" w:lineRule="auto"/>
        <w:ind w:firstLine="1050" w:firstLineChars="5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=-6+(-5)</w:t>
      </w:r>
    </w:p>
    <w:p w14:paraId="7C473F1C">
      <w:pPr>
        <w:widowControl/>
        <w:adjustRightInd/>
        <w:spacing w:line="300" w:lineRule="auto"/>
        <w:ind w:firstLine="1050" w:firstLineChars="500"/>
        <w:jc w:val="left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=-11.</w:t>
      </w:r>
    </w:p>
    <w:p w14:paraId="5C1CC1DD">
      <w:pPr>
        <w:widowControl/>
        <w:adjustRightInd/>
        <w:spacing w:line="300" w:lineRule="auto"/>
        <w:ind w:firstLine="420" w:firstLineChars="200"/>
        <w:jc w:val="left"/>
        <w:textAlignment w:val="auto"/>
        <w:rPr>
          <w:rFonts w:hint="default" w:ascii="Times New Roman" w:hAnsi="Times New Roman" w:cs="Times New Roman"/>
        </w:rPr>
      </w:pPr>
      <w:r>
        <w:rPr>
          <w:rFonts w:ascii="宋体" w:hAnsi="宋体"/>
          <w:szCs w:val="24"/>
        </w:rPr>
        <w:t>师:同学们,由以上运算我们可以知道,把原算式根据运算法则统一为乘法,又把括号里的数字作为一个数,再次运用乘法交换律,利用倒数关系使问题进一步简化,最后又根据数字特征运用乘法分配律,顺利达到化简的目的.本例在求解过程中,不断创新,寻求新的解法,这样既能把所学知识用活、用巧,又能培养学生的创新能力、提高数学素养,必须有这种学习精神,才能在素质教育的大道上不断进取!</w:t>
      </w:r>
    </w:p>
    <w:p w14:paraId="6B6C290B">
      <w:pPr>
        <w:shd w:val="clear" w:color="auto" w:fill="auto"/>
        <w:spacing w:line="360" w:lineRule="auto"/>
        <w:jc w:val="left"/>
        <w:textAlignment w:val="center"/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t>下列计算正确的是（）</w:t>
      </w:r>
    </w:p>
    <w:p w14:paraId="66C5F7B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5" o:spt="75" alt="eqIdbc14427ca627cea606a6b17f7dba7324" type="#_x0000_t75" style="height:17.7pt;width:93.2pt;" o:ole="t" filled="f" o:preferrelative="t" stroked="f" coordsize="21600,21600">
            <v:path/>
            <v:fill on="f" focussize="0,0"/>
            <v:stroke on="f" joinstyle="miter"/>
            <v:imagedata r:id="rId20" o:title="eqIdbc14427ca627cea606a6b17f7dba732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tab/>
      </w:r>
      <w:r>
        <w:t>B．</w:t>
      </w:r>
      <w:r>
        <w:object>
          <v:shape id="_x0000_i1026" o:spt="75" alt="eqId27037b9b759b70d71e3a8eff151cdb2f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22" o:title="eqId27037b9b759b70d71e3a8eff151cdb2f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</w:p>
    <w:p w14:paraId="4E48924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27" o:spt="75" alt="eqId62185e3ce21581f1740125b8b67798f4" type="#_x0000_t75" style="height:30.35pt;width:89.75pt;" o:ole="t" filled="f" o:preferrelative="t" stroked="f" coordsize="21600,21600">
            <v:path/>
            <v:fill on="f" focussize="0,0"/>
            <v:stroke on="f" joinstyle="miter"/>
            <v:imagedata r:id="rId24" o:title="eqId62185e3ce21581f1740125b8b67798f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tab/>
      </w:r>
      <w:r>
        <w:t>D．</w:t>
      </w:r>
      <w:r>
        <w:object>
          <v:shape id="_x0000_i1028" o:spt="75" alt="eqId6ef818688ac614ba1e02942d46e6ecf6" type="#_x0000_t75" style="height:27.75pt;width:87.95pt;" o:ole="t" filled="f" o:preferrelative="t" stroked="f" coordsize="21600,21600">
            <v:path/>
            <v:fill on="f" focussize="0,0"/>
            <v:stroke on="f" joinstyle="miter"/>
            <v:imagedata r:id="rId26" o:title="eqId6ef818688ac614ba1e02942d46e6ecf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</w:p>
    <w:p w14:paraId="2E43BE07">
      <w:pPr>
        <w:shd w:val="clear" w:color="auto" w:fill="auto"/>
        <w:spacing w:line="360" w:lineRule="auto"/>
        <w:jc w:val="left"/>
        <w:textAlignment w:val="center"/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eastAsia" w:ascii="Times New Roman" w:hAnsi="Times New Roman" w:cs="Times New Roman"/>
          <w:b/>
          <w:color w:val="0E1AB2"/>
          <w:sz w:val="22"/>
          <w:szCs w:val="28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t xml:space="preserve"> 计算：</w:t>
      </w:r>
    </w:p>
    <w:p w14:paraId="66DD23C2"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029" o:spt="75" alt="eqId566b90fe6a0178d38e4faafc86886ac7" type="#_x0000_t75" style="height:17.75pt;width:104.7pt;" o:ole="t" filled="f" o:preferrelative="t" stroked="f" coordsize="21600,21600">
            <v:path/>
            <v:fill on="f" focussize="0,0"/>
            <v:stroke on="f" joinstyle="miter"/>
            <v:imagedata r:id="rId28" o:title="eqId566b90fe6a0178d38e4faafc86886ac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</w:p>
    <w:p w14:paraId="6A5E6588"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30" o:spt="75" alt="eqId75c6d9768b86a6a84508b9f75a52860d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30" o:title="eqId75c6d9768b86a6a84508b9f75a52860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</w:p>
    <w:p w14:paraId="74579418"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031" o:spt="75" alt="eqId8a7a66dd90e1e0fd34205d5bed38604c" type="#_x0000_t75" style="height:27.65pt;width:125.75pt;" o:ole="t" filled="f" o:preferrelative="t" stroked="f" coordsize="21600,21600">
            <v:path/>
            <v:fill on="f" focussize="0,0"/>
            <v:stroke on="f" joinstyle="miter"/>
            <v:imagedata r:id="rId32" o:title="eqId8a7a66dd90e1e0fd34205d5bed38604c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</w:p>
    <w:p w14:paraId="004906C7">
      <w:pPr>
        <w:shd w:val="clear" w:color="auto" w:fill="auto"/>
        <w:spacing w:line="360" w:lineRule="auto"/>
        <w:jc w:val="left"/>
        <w:textAlignment w:val="center"/>
      </w:pPr>
      <w:r>
        <w:t>(4)</w:t>
      </w:r>
      <w:r>
        <w:object>
          <v:shape id="_x0000_i1032" o:spt="75" alt="eqId172c58070ddeb30fdb7ff1b026653e00" type="#_x0000_t75" style="height:27pt;width:157.5pt;" o:ole="t" filled="f" o:preferrelative="t" stroked="f" coordsize="21600,21600">
            <v:path/>
            <v:fill on="f" focussize="0,0"/>
            <v:stroke on="f" joinstyle="miter"/>
            <v:imagedata r:id="rId34" o:title="eqId172c58070ddeb30fdb7ff1b026653e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</w:p>
    <w:p w14:paraId="1C400B83">
      <w:pPr>
        <w:shd w:val="clear" w:color="auto" w:fill="auto"/>
        <w:spacing w:line="360" w:lineRule="auto"/>
        <w:jc w:val="left"/>
        <w:textAlignment w:val="center"/>
      </w:pP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【即学即练</w:t>
      </w:r>
      <w:r>
        <w:rPr>
          <w:rFonts w:hint="eastAsia" w:ascii="Times New Roman" w:hAnsi="Times New Roman" w:cs="Times New Roman"/>
          <w:b/>
          <w:color w:val="0E1AB2"/>
          <w:sz w:val="22"/>
          <w:szCs w:val="28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color w:val="0E1AB2"/>
          <w:sz w:val="22"/>
          <w:szCs w:val="28"/>
        </w:rPr>
        <w:t>】</w:t>
      </w:r>
      <w:r>
        <w:t>某公路养护小组乘车沿一条东西方向的公路巡视维护．某天早晨从</w:t>
      </w:r>
      <w:r>
        <w:rPr>
          <w:rFonts w:ascii="Times New Roman" w:hAnsi="Times New Roman" w:eastAsia="Times New Roman" w:cs="Times New Roman"/>
          <w:i/>
        </w:rPr>
        <w:t>A</w:t>
      </w:r>
      <w:r>
        <w:t>地出发，最后收工时到达</w:t>
      </w:r>
      <w:r>
        <w:rPr>
          <w:rFonts w:ascii="Times New Roman" w:hAnsi="Times New Roman" w:eastAsia="Times New Roman" w:cs="Times New Roman"/>
          <w:i/>
        </w:rPr>
        <w:t>B</w:t>
      </w:r>
      <w:r>
        <w:t>地．约定向东为正方向，当天的行驶记录如下（单位:千米）：</w:t>
      </w:r>
    </w:p>
    <w:p w14:paraId="122196F7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3" o:spt="75" alt="eqIda5a7552f043aacca84d0ac1afd55a676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36" o:title="eqIda5a7552f043aacca84d0ac1afd55a6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t>，</w:t>
      </w:r>
      <w:r>
        <w:object>
          <v:shape id="_x0000_i1034" o:spt="75" alt="eqId8f88b597e0729b052743f9d8b7923b28" type="#_x0000_t75" style="height:12pt;width:19.35pt;" o:ole="t" filled="f" o:preferrelative="t" stroked="f" coordsize="21600,21600">
            <v:path/>
            <v:fill on="f" focussize="0,0"/>
            <v:stroke on="f" joinstyle="miter"/>
            <v:imagedata r:id="rId38" o:title="eqId8f88b597e0729b052743f9d8b7923b2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t>，</w:t>
      </w:r>
      <w:r>
        <w:object>
          <v:shape id="_x0000_i1035" o:spt="75" alt="eqId0d6a6e86e057e47126d0d68c15032fb1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40" o:title="eqId0d6a6e86e057e47126d0d68c15032fb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t>，</w:t>
      </w:r>
      <w:r>
        <w:object>
          <v:shape id="_x0000_i1036" o:spt="75" alt="eqId32e22e1223baf7cb3d53e668c2449609" type="#_x0000_t75" style="height:12.7pt;width:19.35pt;" o:ole="t" filled="f" o:preferrelative="t" stroked="f" coordsize="21600,21600">
            <v:path/>
            <v:fill on="f" focussize="0,0"/>
            <v:stroke on="f" joinstyle="miter"/>
            <v:imagedata r:id="rId42" o:title="eqId32e22e1223baf7cb3d53e668c244960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t>，</w:t>
      </w:r>
      <w:r>
        <w:object>
          <v:shape id="_x0000_i1037" o:spt="75" alt="eqId8bf3d3564c61e5e9c39a9e2cf2de048b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44" o:title="eqId8bf3d3564c61e5e9c39a9e2cf2de04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t>，</w:t>
      </w:r>
      <w:r>
        <w:object>
          <v:shape id="_x0000_i1038" o:spt="75" alt="eqId1afddb7597c0f8b16b7f2c901306e76e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46" o:title="eqId1afddb7597c0f8b16b7f2c901306e76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t>，</w:t>
      </w:r>
      <w:r>
        <w:object>
          <v:shape id="_x0000_i1039" o:spt="75" alt="eqId95e35f76e01c3979ae5987f7729f9856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48" o:title="eqId95e35f76e01c3979ae5987f7729f985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t>，</w:t>
      </w:r>
      <w:r>
        <w:object>
          <v:shape id="_x0000_i1040" o:spt="75" alt="eqId6489852d310f01375f213b3bdf0406c5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0" o:title="eqId6489852d310f01375f213b3bdf0406c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t>．</w:t>
      </w:r>
    </w:p>
    <w:p w14:paraId="2CE02C69"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rPr>
          <w:rFonts w:ascii="Times New Roman" w:hAnsi="Times New Roman" w:eastAsia="Times New Roman" w:cs="Times New Roman"/>
          <w:i/>
        </w:rPr>
        <w:t>B</w:t>
      </w:r>
      <w:r>
        <w:t>地在</w:t>
      </w:r>
      <w:r>
        <w:rPr>
          <w:rFonts w:ascii="Times New Roman" w:hAnsi="Times New Roman" w:eastAsia="Times New Roman" w:cs="Times New Roman"/>
          <w:i/>
        </w:rPr>
        <w:t>A</w:t>
      </w:r>
      <w:r>
        <w:t>地的哪个方向?它们相距多少千米?</w:t>
      </w:r>
    </w:p>
    <w:p w14:paraId="67C16FE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t>(2)若每千米耗油</w:t>
      </w:r>
      <w:r>
        <w:object>
          <v:shape id="_x0000_i1041" o:spt="75" alt="eqId9a91855ea55daea4925c5fc0def71922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52" o:title="eqId9a91855ea55daea4925c5fc0def7192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t>升，每升汽油6元，那么该养护小组当天乘车耗油多少升？花费多少油钱？</w:t>
      </w:r>
    </w:p>
    <w:p w14:paraId="5A60B86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18615" cy="647065"/>
            <wp:effectExtent l="0" t="0" r="635" b="63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C69BD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1：有理数的混合运算</w:t>
      </w:r>
    </w:p>
    <w:p w14:paraId="7AEE988E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t>．下列计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 w14:paraId="6608225B">
      <w:pPr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42" o:spt="75" alt="eqId2f5b76b56ba2228832385a1d310efcf8" type="#_x0000_t75" style="height:27.15pt;width:73pt;" o:ole="t" filled="f" o:preferrelative="t" stroked="f" coordsize="21600,21600">
            <v:path/>
            <v:fill on="f" focussize="0,0"/>
            <v:stroke on="f" joinstyle="miter"/>
            <v:imagedata r:id="rId55" o:title="eqId2f5b76b56ba2228832385a1d310efc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tab/>
      </w:r>
      <w:r>
        <w:t>B．</w:t>
      </w:r>
      <w:r>
        <w:object>
          <v:shape id="_x0000_i1043" o:spt="75" alt="eqIda41901e5e6aa0a22ed840b61fe81fbbd" type="#_x0000_t75" style="height:27.2pt;width:104.7pt;" o:ole="t" filled="f" o:preferrelative="t" stroked="f" coordsize="21600,21600">
            <v:path/>
            <v:fill on="f" focussize="0,0"/>
            <v:stroke on="f" joinstyle="miter"/>
            <v:imagedata r:id="rId57" o:title="eqIda41901e5e6aa0a22ed840b61fe81fbb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 w14:paraId="564F4BE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C．</w:t>
      </w:r>
      <w:r>
        <w:object>
          <v:shape id="_x0000_i1044" o:spt="75" alt="eqId4e8cdcd6e119900e81fff28aae025d60" type="#_x0000_t75" style="height:29.8pt;width:104.7pt;" o:ole="t" filled="f" o:preferrelative="t" stroked="f" coordsize="21600,21600">
            <v:path/>
            <v:fill on="f" focussize="0,0"/>
            <v:stroke on="f" joinstyle="miter"/>
            <v:imagedata r:id="rId59" o:title="eqId4e8cdcd6e119900e81fff28aae025d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tab/>
      </w:r>
      <w:r>
        <w:t>D．</w:t>
      </w:r>
      <w:r>
        <w:object>
          <v:shape id="_x0000_i1045" o:spt="75" alt="eqId5600b28952b9a3126987df1968378b05" type="#_x0000_t75" style="height:29.85pt;width:100.3pt;" o:ole="t" filled="f" o:preferrelative="t" stroked="f" coordsize="21600,21600">
            <v:path/>
            <v:fill on="f" focussize="0,0"/>
            <v:stroke on="f" joinstyle="miter"/>
            <v:imagedata r:id="rId61" o:title="eqId5600b28952b9a3126987df1968378b05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</w:p>
    <w:p w14:paraId="5848F84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下列运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70DA8743">
      <w:pPr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46" o:spt="75" alt="eqId5c187dfff879d418b360c13018206fdd" type="#_x0000_t75" style="height:14.3pt;width:61.55pt;" o:ole="t" filled="f" o:preferrelative="t" stroked="f" coordsize="21600,21600">
            <v:path/>
            <v:fill on="f" focussize="0,0"/>
            <v:stroke on="f" joinstyle="miter"/>
            <v:imagedata r:id="rId63" o:title="eqId5c187dfff879d418b360c13018206fd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3834736873e921c0708782a0095aaf28" type="#_x0000_t75" style="height:28.85pt;width:46.6pt;" o:ole="t" filled="f" o:preferrelative="t" stroked="f" coordsize="21600,21600">
            <v:path/>
            <v:fill on="f" focussize="0,0"/>
            <v:stroke on="f" joinstyle="miter"/>
            <v:imagedata r:id="rId65" o:title="eqId3834736873e921c0708782a0095aaf2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</w:p>
    <w:p w14:paraId="44909F9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C．</w:t>
      </w:r>
      <w:r>
        <w:object>
          <v:shape id="_x0000_i1048" o:spt="75" alt="eqIde195cef085b7c9d53e35dc3b97fa058a" type="#_x0000_t75" style="height:11.15pt;width:83.55pt;" o:ole="t" filled="f" o:preferrelative="t" stroked="f" coordsize="21600,21600">
            <v:path/>
            <v:fill on="f" focussize="0,0"/>
            <v:stroke on="f" joinstyle="miter"/>
            <v:imagedata r:id="rId67" o:title="eqIde195cef085b7c9d53e35dc3b97fa058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05c4c7930b380a8bda3b65755c53d7ba" type="#_x0000_t75" style="height:27.25pt;width:85.3pt;" o:ole="t" filled="f" o:preferrelative="t" stroked="f" coordsize="21600,21600">
            <v:path/>
            <v:fill on="f" focussize="0,0"/>
            <v:stroke on="f" joinstyle="miter"/>
            <v:imagedata r:id="rId69" o:title="eqId05c4c7930b380a8bda3b65755c53d7b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</w:p>
    <w:p w14:paraId="5B5B468C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计算：</w:t>
      </w:r>
    </w:p>
    <w:p w14:paraId="2E9C331B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050" o:spt="75" alt="eqId9c86e0241c460df0fe7beddcb3fa5e9e" type="#_x0000_t75" style="height:17.55pt;width:65.05pt;" o:ole="t" filled="f" o:preferrelative="t" stroked="f" coordsize="21600,21600">
            <v:path/>
            <v:fill on="f" focussize="0,0"/>
            <v:stroke on="f" joinstyle="miter"/>
            <v:imagedata r:id="rId71" o:title="eqId9c86e0241c460df0fe7beddcb3fa5e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t>；</w:t>
      </w:r>
    </w:p>
    <w:p w14:paraId="2451DA9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</w:t>
      </w:r>
      <w:r>
        <w:object>
          <v:shape id="_x0000_i1051" o:spt="75" alt="eqIda087f29cb31a0a43c00b7881aec40dd8" type="#_x0000_t75" style="height:17.5pt;width:64.2pt;" o:ole="t" filled="f" o:preferrelative="t" stroked="f" coordsize="21600,21600">
            <v:path/>
            <v:fill on="f" focussize="0,0"/>
            <v:stroke on="f" joinstyle="miter"/>
            <v:imagedata r:id="rId73" o:title="eqIda087f29cb31a0a43c00b7881aec40dd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t>；</w:t>
      </w:r>
    </w:p>
    <w:p w14:paraId="5AA26A4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3)</w:t>
      </w:r>
      <w:r>
        <w:object>
          <v:shape id="_x0000_i1052" o:spt="75" alt="eqIda9b7a34f7a86d5812f664dd1dc5feb6c" type="#_x0000_t75" style="height:27.25pt;width:51.9pt;" o:ole="t" filled="f" o:preferrelative="t" stroked="f" coordsize="21600,21600">
            <v:path/>
            <v:fill on="f" focussize="0,0"/>
            <v:stroke on="f" joinstyle="miter"/>
            <v:imagedata r:id="rId75" o:title="eqIda9b7a34f7a86d5812f664dd1dc5feb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t>；</w:t>
      </w:r>
    </w:p>
    <w:p w14:paraId="6A23FCC0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(4)</w:t>
      </w:r>
      <w:r>
        <w:object>
          <v:shape id="_x0000_i1053" o:spt="75" alt="eqId51be6f3be7e06a3247056c750063761f" type="#_x0000_t75" style="height:29.9pt;width:69.45pt;" o:ole="t" filled="f" o:preferrelative="t" stroked="f" coordsize="21600,21600">
            <v:path/>
            <v:fill on="f" focussize="0,0"/>
            <v:stroke on="f" joinstyle="miter"/>
            <v:imagedata r:id="rId77" o:title="eqId51be6f3be7e06a3247056c750063761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</w:p>
    <w:p w14:paraId="230B8AE3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计算题</w:t>
      </w:r>
    </w:p>
    <w:p w14:paraId="621A007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054" o:spt="75" alt="eqId9d22a26b1a5b8dd1a93787017a2a9523" type="#_x0000_t75" style="height:13.85pt;width:76.55pt;" o:ole="t" filled="f" o:preferrelative="t" stroked="f" coordsize="21600,21600">
            <v:path/>
            <v:fill on="f" focussize="0,0"/>
            <v:stroke on="f" joinstyle="miter"/>
            <v:imagedata r:id="rId79" o:title="eqId9d22a26b1a5b8dd1a93787017a2a952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</w:p>
    <w:p w14:paraId="0362F95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</w:t>
      </w:r>
      <w:r>
        <w:object>
          <v:shape id="_x0000_i1055" o:spt="75" alt="eqId9bcf00551dfd6bb8834ca74e784cf850" type="#_x0000_t75" style="height:30.35pt;width:92.4pt;" o:ole="t" filled="f" o:preferrelative="t" stroked="f" coordsize="21600,21600">
            <v:path/>
            <v:fill on="f" focussize="0,0"/>
            <v:stroke on="f" joinstyle="miter"/>
            <v:imagedata r:id="rId81" o:title="eqId9bcf00551dfd6bb8834ca74e784cf85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</w:p>
    <w:p w14:paraId="1B74D44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3)</w:t>
      </w:r>
      <w:r>
        <w:object>
          <v:shape id="_x0000_i1056" o:spt="75" alt="eqIdbb437afbb0a0c8ac673a6b115fa64b5b" type="#_x0000_t75" style="height:30.25pt;width:96.8pt;" o:ole="t" filled="f" o:preferrelative="t" stroked="f" coordsize="21600,21600">
            <v:path/>
            <v:fill on="f" focussize="0,0"/>
            <v:stroke on="f" joinstyle="miter"/>
            <v:imagedata r:id="rId83" o:title="eqIdbb437afbb0a0c8ac673a6b115fa64b5b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</w:p>
    <w:p w14:paraId="4450E99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(4)</w:t>
      </w:r>
      <w:r>
        <w:object>
          <v:shape id="_x0000_i1057" o:spt="75" alt="eqId97aa4371f4c6731b269c8ebbff6e4583" type="#_x0000_t75" style="height:15.8pt;width:118.8pt;" o:ole="t" filled="f" o:preferrelative="t" stroked="f" coordsize="21600,21600">
            <v:path/>
            <v:fill on="f" focussize="0,0"/>
            <v:stroke on="f" joinstyle="miter"/>
            <v:imagedata r:id="rId85" o:title="eqId97aa4371f4c6731b269c8ebbff6e45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</w:p>
    <w:p w14:paraId="26E9328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计算：</w:t>
      </w:r>
    </w:p>
    <w:p w14:paraId="445BBB45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058" o:spt="75" alt="eqId4d4e2524336175d562516488ab6dfc23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87" o:title="eqId4d4e2524336175d562516488ab6dfc2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t>；</w:t>
      </w:r>
    </w:p>
    <w:p w14:paraId="3B66F5F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</w:t>
      </w:r>
      <w:r>
        <w:object>
          <v:shape id="_x0000_i1059" o:spt="75" alt="eqId9140ad0849846efa4c53c2e9603449f5" type="#_x0000_t75" style="height:29.7pt;width:102.95pt;" o:ole="t" filled="f" o:preferrelative="t" stroked="f" coordsize="21600,21600">
            <v:path/>
            <v:fill on="f" focussize="0,0"/>
            <v:stroke on="f" joinstyle="miter"/>
            <v:imagedata r:id="rId89" o:title="eqId9140ad0849846efa4c53c2e9603449f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t>；</w:t>
      </w:r>
    </w:p>
    <w:p w14:paraId="14C41CDE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3)</w:t>
      </w:r>
      <w:r>
        <w:object>
          <v:shape id="_x0000_i1060" o:spt="75" alt="eqId24bf9c24d078a1a37b5fb7030de67123" type="#_x0000_t75" style="height:31.7pt;width:180.4pt;" o:ole="t" filled="f" o:preferrelative="t" stroked="f" coordsize="21600,21600">
            <v:path/>
            <v:fill on="f" focussize="0,0"/>
            <v:stroke on="f" joinstyle="miter"/>
            <v:imagedata r:id="rId91" o:title="eqId24bf9c24d078a1a37b5fb7030de67123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t>；</w:t>
      </w:r>
    </w:p>
    <w:p w14:paraId="1945FFFB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4)</w:t>
      </w:r>
      <w:r>
        <w:object>
          <v:shape id="_x0000_i1061" o:spt="75" alt="eqId5231016b4bc0ac66da6c9c13a1db0e86" type="#_x0000_t75" style="height:29.7pt;width:148.7pt;" o:ole="t" filled="f" o:preferrelative="t" stroked="f" coordsize="21600,21600">
            <v:path/>
            <v:fill on="f" focussize="0,0"/>
            <v:stroke on="f" joinstyle="miter"/>
            <v:imagedata r:id="rId93" o:title="eqId5231016b4bc0ac66da6c9c13a1db0e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t>．</w:t>
      </w:r>
    </w:p>
    <w:p w14:paraId="60905AC3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2：有理数混合运算的列式运算</w:t>
      </w:r>
    </w:p>
    <w:p w14:paraId="60989D3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列式并计算：</w:t>
      </w:r>
    </w:p>
    <w:p w14:paraId="18D0048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两个有理数之积是</w:t>
      </w:r>
      <w:r>
        <w:object>
          <v:shape id="_x0000_i1062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95" o:title="eqId274a9dc37509f01c2606fb3086a46f4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t>，已知一个数是</w:t>
      </w:r>
      <w:r>
        <w:object>
          <v:shape id="_x0000_i1063" o:spt="75" alt="eqId1985174e05ad371e13cf24d244423d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97" o:title="eqId1985174e05ad371e13cf24d244423da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t>，求另一个数；</w:t>
      </w:r>
    </w:p>
    <w:p w14:paraId="66004F2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三个有理数之和是</w:t>
      </w:r>
      <w:r>
        <w:object>
          <v:shape id="_x0000_i1064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9" o:title="eqIdd13ce3ebd1112220c639562739f1f9d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t>，其中两个加数分别为1和</w:t>
      </w:r>
      <w:r>
        <w:object>
          <v:shape id="_x0000_i1065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01" o:title="eqId3edbd40e04e2a943051fa83d6e511a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t>，求另一个加数．</w:t>
      </w:r>
    </w:p>
    <w:p w14:paraId="774F9355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3：有理数混合运算的实际应用</w:t>
      </w:r>
    </w:p>
    <w:p w14:paraId="16B4790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一种商品，先降价</w:t>
      </w:r>
      <w:r>
        <w:object>
          <v:shape id="_x0000_i1066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03" o:title="eqIdca83504e351d7516f61a3052d7a31859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t>后又提价</w:t>
      </w:r>
      <w:r>
        <w:object>
          <v:shape id="_x0000_i1067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03" o:title="eqIdca83504e351d7516f61a3052d7a3185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t>，现在商品的价格（    ）</w:t>
      </w:r>
    </w:p>
    <w:p w14:paraId="5C3305A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A．比原价格高</w:t>
      </w:r>
      <w:r>
        <w:tab/>
      </w:r>
      <w:r>
        <w:t>B．比原价格低</w:t>
      </w:r>
      <w:r>
        <w:tab/>
      </w:r>
      <w:r>
        <w:t>C．与原价格相等</w:t>
      </w:r>
      <w:r>
        <w:tab/>
      </w:r>
      <w:r>
        <w:t>D．无法比较</w:t>
      </w:r>
    </w:p>
    <w:p w14:paraId="386B8FF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已知某快递公司的收费标准为：寄一件物品不超过5千克，收费13元；超过5千克的部分每千克加收2元．小红在该快递公司寄一件8千克的物品，需要付费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0344082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A．19元</w:t>
      </w:r>
      <w:r>
        <w:tab/>
      </w:r>
      <w:r>
        <w:t>B．20元</w:t>
      </w:r>
      <w:r>
        <w:tab/>
      </w:r>
      <w:r>
        <w:t>C．21元</w:t>
      </w:r>
      <w:r>
        <w:tab/>
      </w:r>
      <w:r>
        <w:t>D．23元</w:t>
      </w:r>
    </w:p>
    <w:p w14:paraId="3ACDCCE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一架敌机侵犯我领空，我机立即起飞迎击，在两机相距50千米时，敌机扭转机头以每分钟15千米的速度逃跑，我机以每分钟22千米的速度追击，当我机追至敌机1千米时与敌机激战，只用了半分钟就将敌机击落，敌机从扭头逃跑到被击落共多少时间？</w:t>
      </w:r>
    </w:p>
    <w:p w14:paraId="20EA19D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姐姐今年13岁，弟弟今年9岁，几年后姐弟俩岁数和是40岁？姐姐到时多少岁了？</w:t>
      </w:r>
    </w:p>
    <w:p w14:paraId="6A1A7BE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某天，一蔬菜经营户用84元钱从蔬菜批发市场批了西红柿和黄瓜共60千克到菜市场去卖，西红柿和黄瓜这天的批发价和零售价如下表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06"/>
        <w:gridCol w:w="870"/>
        <w:gridCol w:w="660"/>
      </w:tblGrid>
      <w:tr w14:paraId="36D5A8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B25456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品名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EF1CDA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西红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DF41DE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黄瓜</w:t>
            </w:r>
          </w:p>
        </w:tc>
      </w:tr>
      <w:tr w14:paraId="62D85B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110362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批发价（单价：元/kg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1DDB40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41E172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1.2</w:t>
            </w:r>
          </w:p>
        </w:tc>
      </w:tr>
      <w:tr w14:paraId="0DB3D6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F636F8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零售价（单价：元/kg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66F9DE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EA03F0">
            <w:pPr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</w:pPr>
            <w:r>
              <w:t>1.6</w:t>
            </w:r>
          </w:p>
        </w:tc>
      </w:tr>
    </w:tbl>
    <w:p w14:paraId="4D0BEFB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此蔬菜经营户批发的西红柿和黄瓜各多少千克？</w:t>
      </w:r>
    </w:p>
    <w:p w14:paraId="06DD0B6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卖完这些西红柿和黄瓜能赚多少元钱？</w:t>
      </w:r>
    </w:p>
    <w:p w14:paraId="0419ECCB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4：用计算器进行有理数的混合运算</w:t>
      </w:r>
    </w:p>
    <w:p w14:paraId="6EB8FDF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用计算器计算：</w:t>
      </w:r>
    </w:p>
    <w:p w14:paraId="2F63CE3B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1）</w:t>
      </w:r>
      <w:r>
        <w:object>
          <v:shape id="_x0000_i1068" o:spt="75" alt="eqIdad2e896aab39389d8509a82e5385ec5a" type="#_x0000_t75" style="height:17.4pt;width:118.8pt;" o:ole="t" filled="f" o:preferrelative="t" stroked="f" coordsize="21600,21600">
            <v:path/>
            <v:fill on="f" focussize="0,0"/>
            <v:stroke on="f" joinstyle="miter"/>
            <v:imagedata r:id="rId106" o:title="eqIdad2e896aab39389d8509a82e5385ec5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2）</w:t>
      </w:r>
      <w:r>
        <w:object>
          <v:shape id="_x0000_i1069" o:spt="75" alt="eqId8e4d336df7b0cee50c013ae661e608db" type="#_x0000_t75" style="height:17.4pt;width:134.6pt;" o:ole="t" filled="f" o:preferrelative="t" stroked="f" coordsize="21600,21600">
            <v:path/>
            <v:fill on="f" focussize="0,0"/>
            <v:stroke on="f" joinstyle="miter"/>
            <v:imagedata r:id="rId108" o:title="eqId8e4d336df7b0cee50c013ae661e608d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t>；</w:t>
      </w:r>
    </w:p>
    <w:p w14:paraId="0B04455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（3）</w:t>
      </w:r>
      <w:r>
        <w:object>
          <v:shape id="_x0000_i1070" o:spt="75" alt="eqId800ffee56d463764a54575ad7ef8610b" type="#_x0000_t75" style="height:17.3pt;width:114.4pt;" o:ole="t" filled="f" o:preferrelative="t" stroked="f" coordsize="21600,21600">
            <v:path/>
            <v:fill on="f" focussize="0,0"/>
            <v:stroke on="f" joinstyle="miter"/>
            <v:imagedata r:id="rId110" o:title="eqId800ffee56d463764a54575ad7ef8610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4）</w:t>
      </w:r>
      <w:r>
        <w:object>
          <v:shape id="_x0000_i1071" o:spt="75" alt="eqId76ce8633bd3388ff51c1b50cc51b5a0c" type="#_x0000_t75" style="height:17.4pt;width:147.8pt;" o:ole="t" filled="f" o:preferrelative="t" stroked="f" coordsize="21600,21600">
            <v:path/>
            <v:fill on="f" focussize="0,0"/>
            <v:stroke on="f" joinstyle="miter"/>
            <v:imagedata r:id="rId112" o:title="eqId76ce8633bd3388ff51c1b50cc51b5a0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t>．</w:t>
      </w:r>
    </w:p>
    <w:p w14:paraId="39AC5F6E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用计算器计算：</w:t>
      </w:r>
    </w:p>
    <w:p w14:paraId="0090DD3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（1）</w:t>
      </w:r>
      <w:r>
        <w:object>
          <v:shape id="_x0000_i1072" o:spt="75" alt="eqIdee56314a0530833fb893917263f38b57" type="#_x0000_t75" style="height:15.95pt;width:30.75pt;" o:ole="t" filled="f" o:preferrelative="t" stroked="f" coordsize="21600,21600">
            <v:path/>
            <v:fill on="f" focussize="0,0"/>
            <v:stroke on="f" joinstyle="miter"/>
            <v:imagedata r:id="rId114" o:title="eqIdee56314a0530833fb893917263f38b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2）</w:t>
      </w:r>
      <w:r>
        <w:object>
          <v:shape id="_x0000_i1073" o:spt="75" alt="eqId188563dcac8ea32438bdb8ac1865a343" type="#_x0000_t75" style="height:14.65pt;width:21.1pt;" o:ole="t" filled="f" o:preferrelative="t" stroked="f" coordsize="21600,21600">
            <v:path/>
            <v:fill on="f" focussize="0,0"/>
            <v:stroke on="f" joinstyle="miter"/>
            <v:imagedata r:id="rId116" o:title="eqId188563dcac8ea32438bdb8ac1865a34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3）</w:t>
      </w:r>
      <w:r>
        <w:object>
          <v:shape id="_x0000_i1074" o:spt="75" alt="eqId13733169d8269b1ea06779be9b7fe09f" type="#_x0000_t75" style="height:14.3pt;width:24.6pt;" o:ole="t" filled="f" o:preferrelative="t" stroked="f" coordsize="21600,21600">
            <v:path/>
            <v:fill on="f" focussize="0,0"/>
            <v:stroke on="f" joinstyle="miter"/>
            <v:imagedata r:id="rId118" o:title="eqId13733169d8269b1ea06779be9b7fe0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4）</w:t>
      </w:r>
      <w:r>
        <w:object>
          <v:shape id="_x0000_i1075" o:spt="75" alt="eqIddab019de18ad8426ed5dc55d0d24f3c6" type="#_x0000_t75" style="height:15.55pt;width:37.8pt;" o:ole="t" filled="f" o:preferrelative="t" stroked="f" coordsize="21600,21600">
            <v:path/>
            <v:fill on="f" focussize="0,0"/>
            <v:stroke on="f" joinstyle="miter"/>
            <v:imagedata r:id="rId120" o:title="eqIddab019de18ad8426ed5dc55d0d24f3c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t>．</w:t>
      </w:r>
    </w:p>
    <w:p w14:paraId="271B3F36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用计算器求下列各式的值：</w:t>
      </w:r>
    </w:p>
    <w:p w14:paraId="3D5090C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1）</w:t>
      </w:r>
      <w:r>
        <w:object>
          <v:shape id="_x0000_i1076" o:spt="75" alt="eqIdede1702211b8bbbc84a3dcfc50517fb5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122" o:title="eqIdede1702211b8bbbc84a3dcfc50517fb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</w:p>
    <w:p w14:paraId="1A7B428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2）</w:t>
      </w:r>
      <w:r>
        <w:object>
          <v:shape id="_x0000_i1077" o:spt="75" alt="eqIdeb00ceb62f9ecbf5ae6683aa2047b70f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124" o:title="eqIdeb00ceb62f9ecbf5ae6683aa2047b70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t>；</w:t>
      </w:r>
    </w:p>
    <w:p w14:paraId="62B51CE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3）</w:t>
      </w:r>
      <w:r>
        <w:object>
          <v:shape id="_x0000_i1078" o:spt="75" alt="eqId73cf2523fd35152d84d1f79b86110d9d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126" o:title="eqId73cf2523fd35152d84d1f79b86110d9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t>；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</w:t>
      </w:r>
    </w:p>
    <w:p w14:paraId="5E70ACC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4）</w:t>
      </w:r>
      <w:r>
        <w:object>
          <v:shape id="_x0000_i1079" o:spt="75" alt="eqId476783ad905878c9e9b437b8e15df24e" type="#_x0000_t75" style="height:15.8pt;width:110pt;" o:ole="t" filled="f" o:preferrelative="t" stroked="f" coordsize="21600,21600">
            <v:path/>
            <v:fill on="f" focussize="0,0"/>
            <v:stroke on="f" joinstyle="miter"/>
            <v:imagedata r:id="rId128" o:title="eqId476783ad905878c9e9b437b8e15df24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t>．</w:t>
      </w:r>
    </w:p>
    <w:p w14:paraId="0AC7FD8D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5：有理数的混合运算的流程框图题</w:t>
      </w:r>
    </w:p>
    <w:p w14:paraId="2F59282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按照如图所示的运算程序，若输入的</w:t>
      </w:r>
      <w:r>
        <w:object>
          <v:shape id="_x0000_i1080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0" o:title="eqId81dea63b8ce3e51adf66cf7b9982a2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t>的值为</w:t>
      </w:r>
      <w:r>
        <w:object>
          <v:shape id="_x0000_i1081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32" o:title="eqId81fb134b2b48acc99213fff6ccfee6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t>，则输出的结果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07EC89C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05175" cy="581025"/>
            <wp:effectExtent l="0" t="0" r="1905" b="13335"/>
            <wp:docPr id="50" name="图片 905" descr="@@@7ddbdd75-c009-4782-bdd2-b43675934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905" descr="@@@7ddbdd75-c009-4782-bdd2-b43675934649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054B53D3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A．15</w:t>
      </w:r>
      <w:r>
        <w:tab/>
      </w:r>
      <w:r>
        <w:t>B．205</w:t>
      </w:r>
      <w:r>
        <w:tab/>
      </w:r>
      <w:r>
        <w:t>C．195</w:t>
      </w:r>
      <w:r>
        <w:tab/>
      </w:r>
      <w:r>
        <w:t>D．185</w:t>
      </w:r>
    </w:p>
    <w:p w14:paraId="2376774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按如图所示的运算程序，能使运算输出的结果为2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 w14:paraId="23B2A9E1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24250" cy="942975"/>
            <wp:effectExtent l="0" t="0" r="11430" b="1905"/>
            <wp:docPr id="51" name="图片 906" descr="@@@c81ca528f202463cacdf82da9935a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906" descr="@@@c81ca528f202463cacdf82da9935a502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CAE4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A．</w:t>
      </w:r>
      <w:r>
        <w:object>
          <v:shape id="_x0000_i1082" o:spt="75" alt="eqId468c92c8217492ab7b18f2a86a35a2cd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136" o:title="eqId468c92c8217492ab7b18f2a86a35a2c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tab/>
      </w:r>
      <w:r>
        <w:t>B．</w:t>
      </w:r>
      <w:r>
        <w:object>
          <v:shape id="_x0000_i1083" o:spt="75" alt="eqId2eff6699cd089b4877fac4756e53f3ed" type="#_x0000_t75" style="height:13.95pt;width:55.4pt;" o:ole="t" filled="f" o:preferrelative="t" stroked="f" coordsize="21600,21600">
            <v:path/>
            <v:fill on="f" focussize="0,0"/>
            <v:stroke on="f" joinstyle="miter"/>
            <v:imagedata r:id="rId138" o:title="eqId2eff6699cd089b4877fac4756e53f3e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tab/>
      </w:r>
      <w:r>
        <w:t>C．</w:t>
      </w:r>
      <w:r>
        <w:object>
          <v:shape id="_x0000_i1084" o:spt="75" alt="eqIddd72070a121379cfc4154287fe55313d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40" o:title="eqIddd72070a121379cfc4154287fe55313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tab/>
      </w:r>
      <w:r>
        <w:t>D．</w:t>
      </w:r>
      <w:r>
        <w:object>
          <v:shape id="_x0000_i1085" o:spt="75" alt="eqIdc06137a4f34ae7ca07b48c040ec46a10" type="#_x0000_t75" style="height:14.55pt;width:56.25pt;" o:ole="t" filled="f" o:preferrelative="t" stroked="f" coordsize="21600,21600">
            <v:path/>
            <v:fill on="f" focussize="0,0"/>
            <v:stroke on="f" joinstyle="miter"/>
            <v:imagedata r:id="rId142" o:title="eqIdc06137a4f34ae7ca07b48c040ec46a1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</w:p>
    <w:p w14:paraId="37D6C66E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计算机编程语言是指用于人与计算机之间通信的语言，是人与计算机之间传递信息的媒介，因为它是用来进行程序设计的，所以又称程序设计语言或者编程语言，如图所示的运算程序中，如果结果不大于10，就把结果作为输入的数再进行第二次计算，直到符合要求（结果大于10）为止当输出的数为11时，输入的数字不可能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6F3DE280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81375" cy="495300"/>
            <wp:effectExtent l="0" t="0" r="1905" b="7620"/>
            <wp:docPr id="52" name="图片 911" descr="@@@479a8ea9-307e-4aca-b2b3-d825d6691b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911" descr="@@@479a8ea9-307e-4aca-b2b3-d825d6691b4b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299CE">
      <w:pPr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</w:pPr>
      <w:r>
        <w:t>A．</w:t>
      </w:r>
      <w:r>
        <w:object>
          <v:shape id="_x0000_i1086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45" o:title="eqIdacbc6a613224461ade69362d4655047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tab/>
      </w:r>
      <w:r>
        <w:t>B．3</w:t>
      </w:r>
      <w:r>
        <w:tab/>
      </w:r>
      <w:r>
        <w:t>C．</w:t>
      </w:r>
      <w:r>
        <w:object>
          <v:shape id="_x0000_i1087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9" o:title="eqIdd13ce3ebd1112220c639562739f1f9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tab/>
      </w:r>
      <w:r>
        <w:t>D．4</w:t>
      </w:r>
    </w:p>
    <w:p w14:paraId="18DD43AA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6：有理数混合运算计算“24点”</w:t>
      </w:r>
    </w:p>
    <w:p w14:paraId="157F192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用“6，0.5，2，3”四个数计算“24点”，规定</w:t>
      </w:r>
    </w:p>
    <w:p w14:paraId="6730291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</w:t>
      </w:r>
      <w:r>
        <w:rPr>
          <w:rFonts w:ascii="Times New Roman" w:hAnsi="Times New Roman" w:eastAsia="Times New Roman" w:cs="Times New Roman"/>
          <w:i/>
        </w:rPr>
        <w:t>a</w:t>
      </w:r>
      <w:r>
        <w:t>）每个数都必须用；</w:t>
      </w:r>
    </w:p>
    <w:p w14:paraId="0283BB4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</w:t>
      </w:r>
      <w:r>
        <w:rPr>
          <w:rFonts w:ascii="Times New Roman" w:hAnsi="Times New Roman" w:eastAsia="Times New Roman" w:cs="Times New Roman"/>
          <w:i/>
        </w:rPr>
        <w:t>b</w:t>
      </w:r>
      <w:r>
        <w:t>）每个数只能用一次（包括在指数上使用，如：2的3次方就用了2和3两个数）；</w:t>
      </w:r>
    </w:p>
    <w:p w14:paraId="439C46C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</w:t>
      </w:r>
      <w:r>
        <w:rPr>
          <w:rFonts w:ascii="Times New Roman" w:hAnsi="Times New Roman" w:eastAsia="Times New Roman" w:cs="Times New Roman"/>
          <w:i/>
        </w:rPr>
        <w:t>c</w:t>
      </w:r>
      <w:r>
        <w:t>）绝对值被认为可以无限制地使用：</w:t>
      </w:r>
    </w:p>
    <w:p w14:paraId="6A59EA8C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</w:t>
      </w:r>
      <w:r>
        <w:rPr>
          <w:rFonts w:ascii="Times New Roman" w:hAnsi="Times New Roman" w:eastAsia="Times New Roman" w:cs="Times New Roman"/>
          <w:i/>
        </w:rPr>
        <w:t>d</w:t>
      </w:r>
      <w:r>
        <w:t>）符合“交换律”与“结合律”的两个式子，被认为是同一个式子；</w:t>
      </w:r>
    </w:p>
    <w:p w14:paraId="76BA6CFA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</w:t>
      </w:r>
      <w:r>
        <w:rPr>
          <w:rFonts w:ascii="Times New Roman" w:hAnsi="Times New Roman" w:eastAsia="Times New Roman" w:cs="Times New Roman"/>
          <w:i/>
        </w:rPr>
        <w:t>e</w:t>
      </w:r>
      <w:r>
        <w:t>）要是你还知道“负指数”和“开方”，那么你就用吧；</w:t>
      </w:r>
    </w:p>
    <w:p w14:paraId="070E00E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（</w:t>
      </w:r>
      <w:r>
        <w:rPr>
          <w:rFonts w:ascii="Times New Roman" w:hAnsi="Times New Roman" w:eastAsia="Times New Roman" w:cs="Times New Roman"/>
          <w:i/>
        </w:rPr>
        <w:t>f</w:t>
      </w:r>
      <w:r>
        <w:t>）请将演算步骤写仔细，对1个算式得5分，写对2个得7分，写对3个得9分，写对4个或以上得10分．</w:t>
      </w:r>
    </w:p>
    <w:p w14:paraId="50A39023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“</w:t>
      </w:r>
      <w:r>
        <w:object>
          <v:shape id="_x0000_i1088" o:spt="75" alt="eqId49e60fbe6820130fb20abc555a94b5ea" type="#_x0000_t75" style="height:11.25pt;width:14.05pt;" o:ole="t" filled="f" o:preferrelative="t" stroked="f" coordsize="21600,21600">
            <v:path/>
            <v:fill on="f" focussize="0,0"/>
            <v:stroke on="f" joinstyle="miter"/>
            <v:imagedata r:id="rId148" o:title="eqId49e60fbe6820130fb20abc555a94b5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t>点”游戏规则如下：在一副扑克牌</w:t>
      </w:r>
      <w:r>
        <w:object>
          <v:shape id="_x0000_i1089" o:spt="75" alt="eqIdfd995178601c2ad7b40f973d268c7bb7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150" o:title="eqIdfd995178601c2ad7b40f973d268c7bb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t>去掉大、小王</w:t>
      </w:r>
      <w:r>
        <w:object>
          <v:shape id="_x0000_i1090" o:spt="75" alt="eqId04582116cd765fcc5a52f44279ad6c94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152" o:title="eqId04582116cd765fcc5a52f44279ad6c9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t>中取</w:t>
      </w:r>
      <w:r>
        <w:object>
          <v:shape id="_x0000_i1091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54" o:title="eqIdb8860d9787671b53b1ab68b3d526f5c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t>张，根据牌面上的数字进行混合运算</w:t>
      </w:r>
      <w:r>
        <w:object>
          <v:shape id="_x0000_i1092" o:spt="75" alt="eqIdfd995178601c2ad7b40f973d268c7bb7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150" o:title="eqIdfd995178601c2ad7b40f973d268c7bb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t>每张牌限用一次</w:t>
      </w:r>
      <w:r>
        <w:object>
          <v:shape id="_x0000_i1093" o:spt="75" alt="eqId04582116cd765fcc5a52f44279ad6c94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152" o:title="eqId04582116cd765fcc5a52f44279ad6c9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t>，使结果为</w:t>
      </w:r>
      <w:r>
        <w:object>
          <v:shape id="_x0000_i1094" o:spt="75" alt="eqId49e60fbe6820130fb20abc555a94b5ea" type="#_x0000_t75" style="height:11.25pt;width:14.05pt;" o:ole="t" filled="f" o:preferrelative="t" stroked="f" coordsize="21600,21600">
            <v:path/>
            <v:fill on="f" focussize="0,0"/>
            <v:stroke on="f" joinstyle="miter"/>
            <v:imagedata r:id="rId148" o:title="eqId49e60fbe6820130fb20abc555a94b5e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t>或</w:t>
      </w:r>
      <w:r>
        <w:object>
          <v:shape id="_x0000_i1095" o:spt="75" alt="eqIdcd701839451bde3c9dff71cf92fa40d1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159" o:title="eqIdcd701839451bde3c9dff71cf92fa40d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t>，其中红色牌代表负数，黑色牌代表正数，</w:t>
      </w:r>
      <w:r>
        <w:object>
          <v:shape id="_x0000_i1096" o:spt="75" alt="eqId67716ac738ee2911a69bf4063110a5bd" type="#_x0000_t75" style="height:12.15pt;width:9.65pt;" o:ole="t" filled="f" o:preferrelative="t" stroked="f" coordsize="21600,21600">
            <v:path/>
            <v:fill on="f" focussize="0,0"/>
            <v:stroke on="f" joinstyle="miter"/>
            <v:imagedata r:id="rId161" o:title="eqId67716ac738ee2911a69bf4063110a5b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t>，</w:t>
      </w:r>
      <w:r>
        <w:object>
          <v:shape id="_x0000_i1097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163" o:title="eqIdacc290b44635265137fdf13146b6a6d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t>，</w:t>
      </w:r>
      <w:r>
        <w:object>
          <v:shape id="_x0000_i1098" o:spt="75" alt="eqIdcf3834d7ec7531f3c3c0ce9b286f7a4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65" o:title="eqIdcf3834d7ec7531f3c3c0ce9b286f7a4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t>分别代表</w:t>
      </w:r>
      <w:r>
        <w:object>
          <v:shape id="_x0000_i1099" o:spt="75" alt="eqId2d0b71b8d2c183154221f717ce09077b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67" o:title="eqId2d0b71b8d2c183154221f717ce09077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t>，</w:t>
      </w:r>
      <w:r>
        <w:object>
          <v:shape id="_x0000_i1100" o:spt="75" alt="eqId8da45c443af7994a26ffa9d8894e7262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169" o:title="eqId8da45c443af7994a26ffa9d8894e726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t>，</w:t>
      </w:r>
      <w:r>
        <w:object>
          <v:shape id="_x0000_i1101" o:spt="75" alt="eqId5453184e251cfe787b5965cd38426962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1" o:title="eqId5453184e251cfe787b5965cd3842696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t>，例如黑桃</w:t>
      </w:r>
      <w:r>
        <w:object>
          <v:shape id="_x0000_i110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t>，</w:t>
      </w:r>
      <w:r>
        <w:object>
          <v:shape id="_x0000_i1103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75" o:title="eqId61128ab996360a038e6e64d82fcba00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t>，</w:t>
      </w:r>
      <w:r>
        <w:object>
          <v:shape id="_x0000_i1104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77" o:title="eqId5ca7d1107389675d32b56ec097464c1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t>和红桃</w:t>
      </w:r>
      <w:r>
        <w:object>
          <v:shape id="_x0000_i110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75" o:title="eqId61128ab996360a038e6e64d82fcba00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t>，可作如下运算：</w:t>
      </w:r>
      <w:r>
        <w:object>
          <v:shape id="_x0000_i1106" o:spt="75" alt="eqIdb45a5e3e27565a01879754c9d8adb591" type="#_x0000_t75" style="height:17.6pt;width:79.2pt;" o:ole="t" filled="f" o:preferrelative="t" stroked="f" coordsize="21600,21600">
            <v:path/>
            <v:fill on="f" focussize="0,0"/>
            <v:stroke on="f" joinstyle="miter"/>
            <v:imagedata r:id="rId180" o:title="eqIdb45a5e3e27565a01879754c9d8adb59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t>或</w:t>
      </w:r>
      <w:r>
        <w:object>
          <v:shape id="_x0000_i1107" o:spt="75" alt="eqId1c3d1e8ca524a2288eb8f2c0d2ad6659" type="#_x0000_t75" style="height:19.05pt;width:83.6pt;" o:ole="t" filled="f" o:preferrelative="t" stroked="f" coordsize="21600,21600">
            <v:path/>
            <v:fill on="f" focussize="0,0"/>
            <v:stroke on="f" joinstyle="miter"/>
            <v:imagedata r:id="rId182" o:title="eqId1c3d1e8ca524a2288eb8f2c0d2ad665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t>等．</w:t>
      </w:r>
    </w:p>
    <w:p w14:paraId="34CE51F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现在四张牌为黑桃</w:t>
      </w:r>
      <w:r>
        <w:object>
          <v:shape id="_x0000_i1108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77" o:title="eqId5ca7d1107389675d32b56ec097464c1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t>，</w:t>
      </w:r>
      <w:r>
        <w:object>
          <v:shape id="_x0000_i1109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54" o:title="eqIdb8860d9787671b53b1ab68b3d526f5c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t>，</w:t>
      </w:r>
      <w:r>
        <w:object>
          <v:shape id="_x0000_i1110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6" o:title="eqIdd07ae0b4264da6a8812454ffd2f20d9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t>和方块</w:t>
      </w:r>
      <w:r>
        <w:object>
          <v:shape id="_x0000_i1111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188" o:title="eqId6f8c4c029e552954bd493b49aeab82d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t>，运用上述规则写出三种不同运算方法的算式，使其结果为</w:t>
      </w:r>
      <w:r>
        <w:object>
          <v:shape id="_x0000_i1112" o:spt="75" alt="eqId49e60fbe6820130fb20abc555a94b5ea" type="#_x0000_t75" style="height:11.25pt;width:14.05pt;" o:ole="t" filled="f" o:preferrelative="t" stroked="f" coordsize="21600,21600">
            <v:path/>
            <v:fill on="f" focussize="0,0"/>
            <v:stroke on="f" joinstyle="miter"/>
            <v:imagedata r:id="rId148" o:title="eqId49e60fbe6820130fb20abc555a94b5e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t>或</w:t>
      </w:r>
      <w:r>
        <w:object>
          <v:shape id="_x0000_i1113" o:spt="75" alt="eqIdcd701839451bde3c9dff71cf92fa40d1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159" o:title="eqIdcd701839451bde3c9dff71cf92fa40d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</w:p>
    <w:p w14:paraId="1B847D3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u w:val="single"/>
        </w:rPr>
      </w:pPr>
      <w:r>
        <w:t>①</w:t>
      </w:r>
      <w:r>
        <w:rPr>
          <w:u w:val="single"/>
        </w:rPr>
        <w:t xml:space="preserve"> </w:t>
      </w:r>
    </w:p>
    <w:p w14:paraId="2A0CB13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u w:val="single"/>
        </w:rPr>
      </w:pPr>
      <w:r>
        <w:t>②</w:t>
      </w:r>
      <w:r>
        <w:rPr>
          <w:u w:val="single"/>
        </w:rPr>
        <w:t xml:space="preserve"> </w:t>
      </w:r>
    </w:p>
    <w:p w14:paraId="0F49E41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③</w:t>
      </w:r>
      <w:r>
        <w:rPr>
          <w:u w:val="single"/>
        </w:rPr>
        <w:t xml:space="preserve"> </w:t>
      </w:r>
      <w:r>
        <w:t>．</w:t>
      </w:r>
    </w:p>
    <w:p w14:paraId="6557A0BB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(2)若四张牌分别为黑桃</w:t>
      </w:r>
      <w:r>
        <w:object>
          <v:shape id="_x0000_i1114" o:spt="75" alt="eqId8b06e95b57b7a81cd81d05557a11fa9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92" o:title="eqId8b06e95b57b7a81cd81d05557a11fa9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t>、黑桃</w:t>
      </w:r>
      <w:r>
        <w:object>
          <v:shape id="_x0000_i1115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77" o:title="eqId5ca7d1107389675d32b56ec097464c1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t>、梅花</w:t>
      </w:r>
      <w:r>
        <w:object>
          <v:shape id="_x0000_i1116" o:spt="75" alt="eqId8b06e95b57b7a81cd81d05557a11fa9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92" o:title="eqId8b06e95b57b7a81cd81d05557a11fa9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t>和方块</w:t>
      </w:r>
      <w:r>
        <w:object>
          <v:shape id="_x0000_i1117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77" o:title="eqId5ca7d1107389675d32b56ec097464c1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t>，则如何运算</w:t>
      </w:r>
      <w:r>
        <w:object>
          <v:shape id="_x0000_i1118" o:spt="75" alt="eqIdfd995178601c2ad7b40f973d268c7bb7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150" o:title="eqIdfd995178601c2ad7b40f973d268c7bb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t>写出一种即可</w:t>
      </w:r>
      <w:r>
        <w:object>
          <v:shape id="_x0000_i1119" o:spt="75" alt="eqId61dcc0c54b6de5d28cb830e75d36e90d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98" o:title="eqId61dcc0c54b6de5d28cb830e75d36e90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</w:p>
    <w:p w14:paraId="7525533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小刚与小明在玩数字游戏，现有5张写着不同数字的卡片（如图），小刚请小明按要求抽出卡片，完成下列问题：</w:t>
      </w:r>
    </w:p>
    <w:p w14:paraId="68C8CE8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76800" cy="485775"/>
            <wp:effectExtent l="0" t="0" r="0" b="1905"/>
            <wp:docPr id="49" name="图片 946" descr="@@@ddf7090e3ce04b94b09527d594b793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946" descr="@@@ddf7090e3ce04b94b09527d594b7931d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E47CC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从中抽取2张卡片，使这2张卡片上数字的乘积最大，如何抽取?最大值是多少？</w:t>
      </w:r>
    </w:p>
    <w:p w14:paraId="7C111A6D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从中抽取2张卡片，使这2张卡片上数字相除的商最小，如何抽取?最小值是多少？</w:t>
      </w:r>
    </w:p>
    <w:p w14:paraId="5239E4E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(3)从中抽取4张卡片，用学过的运算方法，使结果为24，如何抽取?写出运算式子．（一种即可）</w:t>
      </w:r>
    </w:p>
    <w:p w14:paraId="2227D201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7：用简便的方法进行有理数混合运算</w:t>
      </w:r>
    </w:p>
    <w:p w14:paraId="58D04910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1】</w:t>
      </w:r>
      <w:r>
        <w:t>．先阅读，再解题：</w:t>
      </w:r>
    </w:p>
    <w:p w14:paraId="44581FAC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因为</w:t>
      </w:r>
      <w:r>
        <w:object>
          <v:shape id="_x0000_i1120" o:spt="75" alt="eqIdbb661f3f693cf1618f342ae48dd610c6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201" o:title="eqIdbb661f3f693cf1618f342ae48dd610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t>，</w:t>
      </w:r>
      <w:r>
        <w:object>
          <v:shape id="_x0000_i1121" o:spt="75" alt="eqIdf7154783e6a7fa73e9647bcf174f4d30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203" o:title="eqIdf7154783e6a7fa73e9647bcf174f4d3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t>，</w:t>
      </w:r>
      <w:r>
        <w:object>
          <v:shape id="_x0000_i1122" o:spt="75" alt="eqIddbc55b044f0f2335b652bb3b30114381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205" o:title="eqIddbc55b044f0f2335b652bb3b301143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t>，…</w:t>
      </w:r>
    </w:p>
    <w:p w14:paraId="36FA3D36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所以</w:t>
      </w:r>
      <w:r>
        <w:object>
          <v:shape id="_x0000_i1123" o:spt="75" alt="eqIdae03b37a991552a9efffc2ec1e074c89" type="#_x0000_t75" style="height:29.85pt;width:335.25pt;" o:ole="t" filled="f" o:preferrelative="t" stroked="f" coordsize="21600,21600">
            <v:path/>
            <v:fill on="f" focussize="0,0"/>
            <v:stroke on="f" joinstyle="miter"/>
            <v:imagedata r:id="rId207" o:title="eqIdae03b37a991552a9efffc2ec1e074c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object>
          <v:shape id="_x0000_i1124" o:spt="75" alt="eqIdb4e5f915f7738f62959d96bbb8dd0a0f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209" o:title="eqIdb4e5f915f7738f62959d96bbb8dd0a0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</w:p>
    <w:p w14:paraId="5E0853B1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125" o:spt="75" alt="eqId41ce28c9d0aae47840ac4d2271da0466" type="#_x0000_t75" style="height:27.75pt;width:36.05pt;" o:ole="t" filled="f" o:preferrelative="t" stroked="f" coordsize="21600,21600">
            <v:path/>
            <v:fill on="f" focussize="0,0"/>
            <v:stroke on="f" joinstyle="miter"/>
            <v:imagedata r:id="rId211" o:title="eqId41ce28c9d0aae47840ac4d2271da046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</w:p>
    <w:p w14:paraId="760547D3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126" o:spt="75" alt="eqIdddc3321f2b39ae747e77b79743eb252d" type="#_x0000_t75" style="height:27.1pt;width:23.75pt;" o:ole="t" filled="f" o:preferrelative="t" stroked="f" coordsize="21600,21600">
            <v:path/>
            <v:fill on="f" focussize="0,0"/>
            <v:stroke on="f" joinstyle="miter"/>
            <v:imagedata r:id="rId213" o:title="eqIdddc3321f2b39ae747e77b79743eb252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</w:p>
    <w:p w14:paraId="6CD82CB6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参照上述解法计算：</w:t>
      </w:r>
    </w:p>
    <w:p w14:paraId="6A6BAA7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127" o:spt="75" alt="eqIdc7092788b1f97d9e89bc8883b25cb81e" type="#_x0000_t75" style="height:27.1pt;width:159.25pt;" o:ole="t" filled="f" o:preferrelative="t" stroked="f" coordsize="21600,21600">
            <v:path/>
            <v:fill on="f" focussize="0,0"/>
            <v:stroke on="f" joinstyle="miter"/>
            <v:imagedata r:id="rId215" o:title="eqIdc7092788b1f97d9e89bc8883b25cb81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t>；</w:t>
      </w:r>
    </w:p>
    <w:p w14:paraId="5C2EF34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(2)</w:t>
      </w:r>
      <w:r>
        <w:object>
          <v:shape id="_x0000_i1128" o:spt="75" alt="eqId6de25bd0a514871dd0b925bebb91e247" type="#_x0000_t75" style="height:27.05pt;width:137.25pt;" o:ole="t" filled="f" o:preferrelative="t" stroked="f" coordsize="21600,21600">
            <v:path/>
            <v:fill on="f" focussize="0,0"/>
            <v:stroke on="f" joinstyle="miter"/>
            <v:imagedata r:id="rId217" o:title="eqId6de25bd0a514871dd0b925bebb91e24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t>．</w:t>
      </w:r>
    </w:p>
    <w:p w14:paraId="1FD91251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2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先阅读，再解题：</w:t>
      </w:r>
    </w:p>
    <w:p w14:paraId="357B8D3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因为</w:t>
      </w:r>
      <w:r>
        <w:object>
          <v:shape id="_x0000_i1129" o:spt="75" alt="eqIdbb661f3f693cf1618f342ae48dd610c6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201" o:title="eqIdbb661f3f693cf1618f342ae48dd610c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t>，</w:t>
      </w:r>
      <w:r>
        <w:object>
          <v:shape id="_x0000_i1130" o:spt="75" alt="eqIdf7154783e6a7fa73e9647bcf174f4d30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203" o:title="eqIdf7154783e6a7fa73e9647bcf174f4d3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t>，</w:t>
      </w:r>
      <w:r>
        <w:object>
          <v:shape id="_x0000_i1131" o:spt="75" alt="eqIddbc55b044f0f2335b652bb3b30114381" type="#_x0000_t75" style="height:27.15pt;width:56.3pt;" o:ole="t" filled="f" o:preferrelative="t" stroked="f" coordsize="21600,21600">
            <v:path/>
            <v:fill on="f" focussize="0,0"/>
            <v:stroke on="f" joinstyle="miter"/>
            <v:imagedata r:id="rId205" o:title="eqIddbc55b044f0f2335b652bb3b3011438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t>，……</w:t>
      </w:r>
    </w:p>
    <w:p w14:paraId="08E9A7D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所以</w:t>
      </w:r>
      <w:r>
        <w:object>
          <v:shape id="_x0000_i1132" o:spt="75" alt="eqId8f7d84b85aaf14680f4afa77c38fef91" type="#_x0000_t75" style="height:29.65pt;width:334.4pt;" o:ole="t" filled="f" o:preferrelative="t" stroked="f" coordsize="21600,21600">
            <v:path/>
            <v:fill on="f" focussize="0,0"/>
            <v:stroke on="f" joinstyle="miter"/>
            <v:imagedata r:id="rId222" o:title="eqId8f7d84b85aaf14680f4afa77c38fef9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</w:p>
    <w:p w14:paraId="441E5119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133" o:spt="75" alt="eqIdb404ab20764e72c259e35590c49e9f64" type="#_x0000_t75" style="height:27.25pt;width:214.7pt;" o:ole="t" filled="f" o:preferrelative="t" stroked="f" coordsize="21600,21600">
            <v:path/>
            <v:fill on="f" focussize="0,0"/>
            <v:stroke on="f" joinstyle="miter"/>
            <v:imagedata r:id="rId224" o:title="eqIdb404ab20764e72c259e35590c49e9f6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</w:p>
    <w:p w14:paraId="22B610B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参照上述解法计算：</w:t>
      </w:r>
    </w:p>
    <w:p w14:paraId="3039491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134" o:spt="75" alt="eqId7c887eae327ba27f6b065da701f830ec" type="#_x0000_t75" style="height:27.25pt;width:159.25pt;" o:ole="t" filled="f" o:preferrelative="t" stroked="f" coordsize="21600,21600">
            <v:path/>
            <v:fill on="f" focussize="0,0"/>
            <v:stroke on="f" joinstyle="miter"/>
            <v:imagedata r:id="rId226" o:title="eqId7c887eae327ba27f6b065da701f830e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</w:p>
    <w:p w14:paraId="4C80BE8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</w:t>
      </w:r>
      <w:r>
        <w:object>
          <v:shape id="_x0000_i1135" o:spt="75" alt="eqId020c0c24d00fd687d10aa4c3bd57fd0e" type="#_x0000_t75" style="height:27.05pt;width:124.05pt;" o:ole="t" filled="f" o:preferrelative="t" stroked="f" coordsize="21600,21600">
            <v:path/>
            <v:fill on="f" focussize="0,0"/>
            <v:stroke on="f" joinstyle="miter"/>
            <v:imagedata r:id="rId228" o:title="eqId020c0c24d00fd687d10aa4c3bd57fd0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</w:p>
    <w:p w14:paraId="494C028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3)</w:t>
      </w:r>
      <w:r>
        <w:object>
          <v:shape id="_x0000_i1136" o:spt="75" alt="eqId6dcff4824f74f9504d89313cd0ad22d0" type="#_x0000_t75" style="height:24.4pt;width:124.05pt;" o:ole="t" filled="f" o:preferrelative="t" stroked="f" coordsize="21600,21600">
            <v:path/>
            <v:fill on="f" focussize="0,0"/>
            <v:stroke on="f" joinstyle="miter"/>
            <v:imagedata r:id="rId230" o:title="eqId6dcff4824f74f9504d89313cd0ad22d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</w:p>
    <w:p w14:paraId="5468581F"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 w:eastAsiaTheme="minorEastAsia"/>
          <w:b/>
          <w:color w:val="0000FF"/>
          <w:sz w:val="24"/>
          <w:szCs w:val="24"/>
          <w:lang w:val="en-US" w:eastAsia="zh-CN"/>
        </w:rPr>
        <w:t>题型8：新定义题</w:t>
      </w:r>
    </w:p>
    <w:p w14:paraId="564EE4A7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3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现规定一种新运算“*”：</w:t>
      </w:r>
      <w:r>
        <w:object>
          <v:shape id="_x0000_i1137" o:spt="75" alt="eqId481e3a37cd407917ca5670913730367b" type="#_x0000_t75" style="height:13.8pt;width:56.3pt;" o:ole="t" filled="f" o:preferrelative="t" stroked="f" coordsize="21600,21600">
            <v:path/>
            <v:fill on="f" focussize="0,0"/>
            <v:stroke on="f" joinstyle="miter"/>
            <v:imagedata r:id="rId232" o:title="eqId481e3a37cd407917ca5670913730367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t>，例如：</w:t>
      </w:r>
      <w:r>
        <w:object>
          <v:shape id="_x0000_i1138" o:spt="75" alt="eqId823e48dda7889bca33e7421aec0fa624" type="#_x0000_t75" style="height:13.7pt;width:70.4pt;" o:ole="t" filled="f" o:preferrelative="t" stroked="f" coordsize="21600,21600">
            <v:path/>
            <v:fill on="f" focussize="0,0"/>
            <v:stroke on="f" joinstyle="miter"/>
            <v:imagedata r:id="rId234" o:title="eqId823e48dda7889bca33e7421aec0fa62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t>，试求</w:t>
      </w:r>
    </w:p>
    <w:p w14:paraId="50E6C816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</w:t>
      </w:r>
      <w:r>
        <w:object>
          <v:shape id="_x0000_i1139" o:spt="75" alt="eqId3728fbbf3431730474ddd7d79c44e63e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236" o:title="eqId3728fbbf3431730474ddd7d79c44e63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t>的值．</w:t>
      </w:r>
    </w:p>
    <w:p w14:paraId="2FEDE6D6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(2)</w:t>
      </w:r>
      <w:r>
        <w:object>
          <v:shape id="_x0000_i1140" o:spt="75" alt="eqId30d9d7ee1106bf00d3bcd9ca81e37e56" type="#_x0000_t75" style="height:29.6pt;width:52.75pt;" o:ole="t" filled="f" o:preferrelative="t" stroked="f" coordsize="21600,21600">
            <v:path/>
            <v:fill on="f" focussize="0,0"/>
            <v:stroke on="f" joinstyle="miter"/>
            <v:imagedata r:id="rId238" o:title="eqId30d9d7ee1106bf00d3bcd9ca81e37e5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t>的值．</w:t>
      </w:r>
    </w:p>
    <w:p w14:paraId="7E844CB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4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对于有理数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规定一种新的运算“★”：</w:t>
      </w:r>
      <w:r>
        <w:object>
          <v:shape id="_x0000_i1141" o:spt="75" alt="eqId6452fcf5c6fe1f98563d6bf531f06368" type="#_x0000_t75" style="height:14pt;width:94.1pt;" o:ole="t" filled="f" o:preferrelative="t" stroked="f" coordsize="21600,21600">
            <v:path/>
            <v:fill on="f" focussize="0,0"/>
            <v:stroke on="f" joinstyle="miter"/>
            <v:imagedata r:id="rId240" o:title="eqId6452fcf5c6fe1f98563d6bf531f0636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t>，例：</w:t>
      </w:r>
      <w:r>
        <w:object>
          <v:shape id="_x0000_i1142" o:spt="75" alt="eqId86f20b1bf96bb5659871c984b902c9b6" type="#_x0000_t75" style="height:15.8pt;width:166.3pt;" o:ole="t" filled="f" o:preferrelative="t" stroked="f" coordsize="21600,21600">
            <v:path/>
            <v:fill on="f" focussize="0,0"/>
            <v:stroke on="f" joinstyle="miter"/>
            <v:imagedata r:id="rId242" o:title="eqId86f20b1bf96bb5659871c984b902c9b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t>．请用上述规定计算下面各式．</w:t>
      </w:r>
    </w:p>
    <w:p w14:paraId="46C7573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（1）</w:t>
      </w:r>
      <w:r>
        <w:object>
          <v:shape id="_x0000_i1143" o:spt="75" alt="eqIde4cba3a68870b2699bf7e38ef6c3984d" type="#_x0000_t75" style="height:13.15pt;width:29.9pt;" o:ole="t" filled="f" o:preferrelative="t" stroked="f" coordsize="21600,21600">
            <v:path/>
            <v:fill on="f" focussize="0,0"/>
            <v:stroke on="f" joinstyle="miter"/>
            <v:imagedata r:id="rId244" o:title="eqIde4cba3a68870b2699bf7e38ef6c3984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；</w:t>
      </w:r>
    </w:p>
    <w:p w14:paraId="3F80FCCF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eastAsia" w:eastAsia="宋体"/>
          <w:lang w:eastAsia="zh-CN"/>
        </w:rPr>
      </w:pPr>
      <w:r>
        <w:t>（2）</w:t>
      </w:r>
      <w:r>
        <w:object>
          <v:shape id="_x0000_i1144" o:spt="75" alt="eqId13779cc86b5ad7b86d4bc33129a4f475" type="#_x0000_t75" style="height:15.3pt;width:78.25pt;" o:ole="t" filled="f" o:preferrelative="t" stroked="f" coordsize="21600,21600">
            <v:path/>
            <v:fill on="f" focussize="0,0"/>
            <v:stroke on="f" joinstyle="miter"/>
            <v:imagedata r:id="rId246" o:title="eqId13779cc86b5ad7b86d4bc33129a4f47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t>．</w:t>
      </w:r>
    </w:p>
    <w:p w14:paraId="429929D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5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对于实数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，定义运算“*”，</w:t>
      </w:r>
      <w:r>
        <w:object>
          <v:shape id="_x0000_i1145" o:spt="75" alt="eqIdc0d5ed20f904df238dd1c3fc5f751233" type="#_x0000_t75" style="height:35.05pt;width:98.55pt;" o:ole="t" filled="f" o:preferrelative="t" stroked="f" coordsize="21600,21600">
            <v:path/>
            <v:fill on="f" focussize="0,0"/>
            <v:stroke on="f" joinstyle="miter"/>
            <v:imagedata r:id="rId248" o:title="eqIdc0d5ed20f904df238dd1c3fc5f75123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t>，例如</w:t>
      </w:r>
      <w:r>
        <w:object>
          <v:shape id="_x0000_i1146" o:spt="75" alt="eqId169426f037d4d751248550bb385a5aef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50" o:title="eqId169426f037d4d751248550bb385a5ae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t>，因为</w:t>
      </w:r>
      <w:r>
        <w:object>
          <v:shape id="_x0000_i1147" o:spt="75" alt="eqId90449b5308e68f2b878841259b18205c" type="#_x0000_t75" style="height:12.15pt;width:22.85pt;" o:ole="t" filled="f" o:preferrelative="t" stroked="f" coordsize="21600,21600">
            <v:path/>
            <v:fill on="f" focussize="0,0"/>
            <v:stroke on="f" joinstyle="miter"/>
            <v:imagedata r:id="rId252" o:title="eqId90449b5308e68f2b878841259b18205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t>，所以</w:t>
      </w:r>
      <w:r>
        <w:object>
          <v:shape id="_x0000_i1148" o:spt="75" alt="eqIdbd8d78d9d82450f3fa5f704353041824" type="#_x0000_t75" style="height:14.1pt;width:87.95pt;" o:ole="t" filled="f" o:preferrelative="t" stroked="f" coordsize="21600,21600">
            <v:path/>
            <v:fill on="f" focussize="0,0"/>
            <v:stroke on="f" joinstyle="miter"/>
            <v:imagedata r:id="rId254" o:title="eqIdbd8d78d9d82450f3fa5f70435304182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t>，若</w:t>
      </w:r>
      <w:r>
        <w:object>
          <v:shape id="_x0000_i1149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256" o:title="eqIdc814128ea2139e33db94ea590e7c222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t>，</w:t>
      </w:r>
      <w:r>
        <w:object>
          <v:shape id="_x0000_i1150" o:spt="75" alt="eqIdaec19b68e3add9d5bfcc6269a1855b87" type="#_x0000_t75" style="height:16.75pt;width:12.3pt;" o:ole="t" filled="f" o:preferrelative="t" stroked="f" coordsize="21600,21600">
            <v:path/>
            <v:fill on="f" focussize="0,0"/>
            <v:stroke on="f" joinstyle="miter"/>
            <v:imagedata r:id="rId258" o:title="eqIdaec19b68e3add9d5bfcc6269a1855b8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t>在数轴上对应的点分别到原点的距离相等，且两点间的距离为8，求</w:t>
      </w:r>
      <w:r>
        <w:object>
          <v:shape id="_x0000_i1151" o:spt="75" alt="eqIdc814128ea2139e33db94ea590e7c2223" type="#_x0000_t75" style="height:16.7pt;width:11.4pt;" o:ole="t" filled="f" o:preferrelative="t" stroked="f" coordsize="21600,21600">
            <v:path/>
            <v:fill on="f" focussize="0,0"/>
            <v:stroke on="f" joinstyle="miter"/>
            <v:imagedata r:id="rId256" o:title="eqIdc814128ea2139e33db94ea590e7c222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t>*</w:t>
      </w:r>
      <w:r>
        <w:object>
          <v:shape id="_x0000_i1152" o:spt="75" alt="eqIdaec19b68e3add9d5bfcc6269a1855b87" type="#_x0000_t75" style="height:16.75pt;width:12.3pt;" o:ole="t" filled="f" o:preferrelative="t" stroked="f" coordsize="21600,21600">
            <v:path/>
            <v:fill on="f" focussize="0,0"/>
            <v:stroke on="f" joinstyle="miter"/>
            <v:imagedata r:id="rId258" o:title="eqIdaec19b68e3add9d5bfcc6269a1855b8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t>的值．</w:t>
      </w:r>
    </w:p>
    <w:p w14:paraId="10F363B5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eastAsia="zh-CN"/>
        </w:rPr>
        <w:t>【典例</w:t>
      </w:r>
      <w:r>
        <w:rPr>
          <w:rFonts w:hint="eastAsia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26</w:t>
      </w: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  <w:lang w:val="en-US" w:eastAsia="zh-CN"/>
        </w:rPr>
        <w:t>】</w:t>
      </w:r>
      <w:r>
        <w:t>．概念学习规定：求若干个相同的有理数(均不等于0)的除法运算叫做除方，如</w:t>
      </w:r>
      <w:r>
        <w:object>
          <v:shape id="_x0000_i1153" o:spt="75" alt="eqId6fbfa18465de74e7a3a414704f38ba39" type="#_x0000_t75" style="height:11.2pt;width:36.9pt;" o:ole="t" filled="f" o:preferrelative="t" stroked="f" coordsize="21600,21600">
            <v:path/>
            <v:fill on="f" focussize="0,0"/>
            <v:stroke on="f" joinstyle="miter"/>
            <v:imagedata r:id="rId262" o:title="eqId6fbfa18465de74e7a3a414704f38ba3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t>，</w:t>
      </w:r>
      <w:r>
        <w:object>
          <v:shape id="_x0000_i1154" o:spt="75" alt="eqId41e2f110a2e0da0007ee61e1feb7472f" type="#_x0000_t75" style="height:14.05pt;width:102.05pt;" o:ole="t" filled="f" o:preferrelative="t" stroked="f" coordsize="21600,21600">
            <v:path/>
            <v:fill on="f" focussize="0,0"/>
            <v:stroke on="f" joinstyle="miter"/>
            <v:imagedata r:id="rId264" o:title="eqId41e2f110a2e0da0007ee61e1feb7472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t>等．类比有理数的乘方，我们把</w:t>
      </w:r>
      <w:r>
        <w:object>
          <v:shape id="_x0000_i1155" o:spt="75" alt="eqId6fbfa18465de74e7a3a414704f38ba39" type="#_x0000_t75" style="height:11.2pt;width:36.9pt;" o:ole="t" filled="f" o:preferrelative="t" stroked="f" coordsize="21600,21600">
            <v:path/>
            <v:fill on="f" focussize="0,0"/>
            <v:stroke on="f" joinstyle="miter"/>
            <v:imagedata r:id="rId262" o:title="eqId6fbfa18465de74e7a3a414704f38ba3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t>记作2</w:t>
      </w:r>
      <w:r>
        <w:rPr>
          <w:rFonts w:ascii="Cambria Math" w:hAnsi="Cambria Math" w:eastAsia="Cambria Math" w:cs="Cambria Math"/>
          <w:vertAlign w:val="superscript"/>
        </w:rPr>
        <w:t>③</w:t>
      </w:r>
      <w:r>
        <w:t xml:space="preserve">，读作“2的圈3次方”， </w:t>
      </w:r>
      <w:r>
        <w:object>
          <v:shape id="_x0000_i1156" o:spt="75" alt="eqId41e2f110a2e0da0007ee61e1feb7472f" type="#_x0000_t75" style="height:14.05pt;width:102.05pt;" o:ole="t" filled="f" o:preferrelative="t" stroked="f" coordsize="21600,21600">
            <v:path/>
            <v:fill on="f" focussize="0,0"/>
            <v:stroke on="f" joinstyle="miter"/>
            <v:imagedata r:id="rId264" o:title="eqId41e2f110a2e0da0007ee61e1feb7472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t>记作</w:t>
      </w:r>
      <w:r>
        <w:object>
          <v:shape id="_x0000_i1157" o:spt="75" alt="eqId58e4d31538e625eab2933e3fc0e8009d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68" o:title="eqId58e4d31538e625eab2933e3fc0e8009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t>，读作“</w:t>
      </w:r>
      <w:r>
        <w:object>
          <v:shape id="_x0000_i1158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32" o:title="eqId81fb134b2b48acc99213fff6ccfee6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t>的圈4次方”，一般地，把</w:t>
      </w:r>
      <w:r>
        <w:object>
          <v:shape id="_x0000_i1159" o:spt="75" alt="eqId75feb2cb27b783403c1d88cc7579dde0" type="#_x0000_t75" style="height:9.7pt;width:73pt;" o:ole="t" filled="f" o:preferrelative="t" stroked="f" coordsize="21600,21600">
            <v:path/>
            <v:fill on="f" focussize="0,0"/>
            <v:stroke on="f" joinstyle="miter"/>
            <v:imagedata r:id="rId271" o:title="eqId75feb2cb27b783403c1d88cc7579dde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t xml:space="preserve"> (</w:t>
      </w:r>
      <w:r>
        <w:rPr>
          <w:rFonts w:ascii="Times New Roman" w:hAnsi="Times New Roman" w:eastAsia="Times New Roman" w:cs="Times New Roman"/>
          <w:i/>
        </w:rPr>
        <w:t>n</w:t>
      </w:r>
      <w:r>
        <w:t>个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object>
          <v:shape id="_x0000_i1160" o:spt="75" alt="eqId20849c00c47cbdc43f18d53341b6c4e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3" o:title="eqId20849c00c47cbdc43f18d53341b6c4e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t>)记作</w:t>
      </w:r>
      <w:r>
        <w:object>
          <v:shape id="_x0000_i1161" o:spt="75" alt="eqIde1a74cb7072e390822418121f1116565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275" o:title="eqIde1a74cb7072e390822418121f111656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t>，读作“</w:t>
      </w:r>
      <w:r>
        <w:rPr>
          <w:rFonts w:ascii="Times New Roman" w:hAnsi="Times New Roman" w:eastAsia="Times New Roman" w:cs="Times New Roman"/>
          <w:i/>
        </w:rPr>
        <w:t>a</w:t>
      </w:r>
      <w:r>
        <w:t>的圈</w:t>
      </w:r>
      <w:r>
        <w:rPr>
          <w:rFonts w:ascii="Times New Roman" w:hAnsi="Times New Roman" w:eastAsia="Times New Roman" w:cs="Times New Roman"/>
          <w:i/>
        </w:rPr>
        <w:t>n</w:t>
      </w:r>
      <w:r>
        <w:t>次方”．</w:t>
      </w:r>
    </w:p>
    <w:p w14:paraId="110A9F62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1)直接写出计算结果：</w:t>
      </w:r>
      <w:r>
        <w:object>
          <v:shape id="_x0000_i1162" o:spt="75" alt="eqIda9280d1362704cdc9523bc0a5f317086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77" o:title="eqIda9280d1362704cdc9523bc0a5f31708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t xml:space="preserve"> ______，</w:t>
      </w:r>
      <w:r>
        <w:object>
          <v:shape id="_x0000_i1163" o:spt="75" alt="eqId2e3bb1e1b9801da67fc8888207e544c4" type="#_x0000_t75" style="height:31.95pt;width:43.95pt;" o:ole="t" filled="f" o:preferrelative="t" stroked="f" coordsize="21600,21600">
            <v:path/>
            <v:fill on="f" focussize="0,0"/>
            <v:stroke on="f" joinstyle="miter"/>
            <v:imagedata r:id="rId279" o:title="eqId2e3bb1e1b9801da67fc8888207e544c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t>______；</w:t>
      </w:r>
    </w:p>
    <w:p w14:paraId="7E0637E4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2)将下列运算结果直接写成幂的形式：</w:t>
      </w:r>
      <w:r>
        <w:object>
          <v:shape id="_x0000_i1164" o:spt="75" alt="eqId175519f6443faf587552dfb08963438a" type="#_x0000_t75" style="height:14.9pt;width:23.7pt;" o:ole="t" filled="f" o:preferrelative="t" stroked="f" coordsize="21600,21600">
            <v:path/>
            <v:fill on="f" focussize="0,0"/>
            <v:stroke on="f" joinstyle="miter"/>
            <v:imagedata r:id="rId281" o:title="eqId175519f6443faf587552dfb08963438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t xml:space="preserve"> ______；</w:t>
      </w:r>
      <w:r>
        <w:object>
          <v:shape id="_x0000_i1165" o:spt="75" alt="eqId5bbc822bb9adc75e803d754255a54b1a" type="#_x0000_t75" style="height:31.95pt;width:43.95pt;" o:ole="t" filled="f" o:preferrelative="t" stroked="f" coordsize="21600,21600">
            <v:path/>
            <v:fill on="f" focussize="0,0"/>
            <v:stroke on="f" joinstyle="miter"/>
            <v:imagedata r:id="rId283" o:title="eqId5bbc822bb9adc75e803d754255a54b1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t>______；</w:t>
      </w:r>
    </w:p>
    <w:p w14:paraId="0A654FA8">
      <w:pPr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(3)算一算：</w:t>
      </w:r>
      <w:r>
        <w:object>
          <v:shape id="_x0000_i1166" o:spt="75" alt="eqId5051db2081db78818bc72c36bb547acc" type="#_x0000_t75" style="height:32.6pt;width:52.75pt;" o:ole="t" filled="f" o:preferrelative="t" stroked="f" coordsize="21600,21600">
            <v:path/>
            <v:fill on="f" focussize="0,0"/>
            <v:stroke on="f" joinstyle="miter"/>
            <v:imagedata r:id="rId285" o:title="eqId5051db2081db78818bc72c36bb547ac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t>．</w:t>
      </w:r>
    </w:p>
    <w:p w14:paraId="215C75AE">
      <w:pPr>
        <w:widowControl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609090" cy="628015"/>
            <wp:effectExtent l="0" t="0" r="0" b="63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F3D80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 w14:paraId="462A614F">
      <w:pPr>
        <w:shd w:val="clear" w:color="auto" w:fill="auto"/>
        <w:spacing w:line="360" w:lineRule="auto"/>
        <w:jc w:val="left"/>
        <w:textAlignment w:val="center"/>
      </w:pPr>
      <w:r>
        <w:t>1．下列运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4094498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67" o:spt="75" alt="eqId113fac763b5c3cb3ffb6c26653ab20d8" type="#_x0000_t75" style="height:12.55pt;width:103.75pt;" o:ole="t" filled="f" o:preferrelative="t" stroked="f" coordsize="21600,21600">
            <v:path/>
            <v:fill on="f" focussize="0,0"/>
            <v:stroke on="f" joinstyle="miter"/>
            <v:imagedata r:id="rId288" o:title="eqId113fac763b5c3cb3ffb6c26653ab20d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tab/>
      </w:r>
      <w:r>
        <w:t>B．</w:t>
      </w:r>
      <w:r>
        <w:object>
          <v:shape id="_x0000_i1168" o:spt="75" alt="eqIdad60f88187d50f497bef2e157b17a4c1" type="#_x0000_t75" style="height:27.05pt;width:81.8pt;" o:ole="t" filled="f" o:preferrelative="t" stroked="f" coordsize="21600,21600">
            <v:path/>
            <v:fill on="f" focussize="0,0"/>
            <v:stroke on="f" joinstyle="miter"/>
            <v:imagedata r:id="rId290" o:title="eqIdad60f88187d50f497bef2e157b17a4c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</w:p>
    <w:p w14:paraId="4D84246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69" o:spt="75" alt="eqId277bfd77012a252a09914eda053d6988" type="#_x0000_t75" style="height:15.85pt;width:82.7pt;" o:ole="t" filled="f" o:preferrelative="t" stroked="f" coordsize="21600,21600">
            <v:path/>
            <v:fill on="f" focussize="0,0"/>
            <v:stroke on="f" joinstyle="miter"/>
            <v:imagedata r:id="rId292" o:title="eqId277bfd77012a252a09914eda053d698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tab/>
      </w:r>
      <w:r>
        <w:t>D．</w:t>
      </w:r>
      <w:r>
        <w:object>
          <v:shape id="_x0000_i1170" o:spt="75" alt="eqIdc0f66a2b7b6675418533ff45cd660c67" type="#_x0000_t75" style="height:13.85pt;width:116.95pt;" o:ole="t" filled="f" o:preferrelative="t" stroked="f" coordsize="21600,21600">
            <v:path/>
            <v:fill on="f" focussize="0,0"/>
            <v:stroke on="f" joinstyle="miter"/>
            <v:imagedata r:id="rId294" o:title="eqIdc0f66a2b7b6675418533ff45cd660c6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</w:p>
    <w:p w14:paraId="11ADB3A3">
      <w:pPr>
        <w:shd w:val="clear" w:color="auto" w:fill="auto"/>
        <w:spacing w:line="360" w:lineRule="auto"/>
        <w:jc w:val="left"/>
        <w:textAlignment w:val="center"/>
      </w:pPr>
      <w:r>
        <w:t>2．小明做了下列3道计算题：</w:t>
      </w:r>
    </w:p>
    <w:p w14:paraId="46537D09"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71" o:spt="75" alt="eqIdeccbb725411062aa7f3e2cb69f4999c6" type="#_x0000_t75" style="height:27.15pt;width:84.4pt;" o:ole="t" filled="f" o:preferrelative="t" stroked="f" coordsize="21600,21600">
            <v:path/>
            <v:fill on="f" focussize="0,0"/>
            <v:stroke on="f" joinstyle="miter"/>
            <v:imagedata r:id="rId296" o:title="eqIdeccbb725411062aa7f3e2cb69f4999c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t>，②</w:t>
      </w:r>
      <w:r>
        <w:object>
          <v:shape id="_x0000_i1172" o:spt="75" alt="eqIdab515f03cc51fdf5f233e89ffbfdb525" type="#_x0000_t75" style="height:16.15pt;width:112.6pt;" o:ole="t" filled="f" o:preferrelative="t" stroked="f" coordsize="21600,21600">
            <v:path/>
            <v:fill on="f" focussize="0,0"/>
            <v:stroke on="f" joinstyle="miter"/>
            <v:imagedata r:id="rId298" o:title="eqIdab515f03cc51fdf5f233e89ffbfdb52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t>，③</w:t>
      </w:r>
      <w:r>
        <w:object>
          <v:shape id="_x0000_i1173" o:spt="75" alt="eqId72411de89db560cccaa746cd7733a011" type="#_x0000_t75" style="height:29.7pt;width:158.4pt;" o:ole="t" filled="f" o:preferrelative="t" stroked="f" coordsize="21600,21600">
            <v:path/>
            <v:fill on="f" focussize="0,0"/>
            <v:stroke on="f" joinstyle="miter"/>
            <v:imagedata r:id="rId300" o:title="eqId72411de89db560cccaa746cd7733a01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t>．其中正确的有（　　　）</w:t>
      </w:r>
    </w:p>
    <w:p w14:paraId="07E6054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0道</w:t>
      </w:r>
      <w:r>
        <w:tab/>
      </w:r>
      <w:r>
        <w:t>B．1道</w:t>
      </w:r>
      <w:r>
        <w:tab/>
      </w:r>
      <w:r>
        <w:t>C．2道</w:t>
      </w:r>
      <w:r>
        <w:tab/>
      </w:r>
      <w:r>
        <w:t>D．3道</w:t>
      </w:r>
    </w:p>
    <w:p w14:paraId="053F756D">
      <w:pPr>
        <w:shd w:val="clear" w:color="auto" w:fill="auto"/>
        <w:spacing w:line="360" w:lineRule="auto"/>
        <w:jc w:val="left"/>
        <w:textAlignment w:val="center"/>
      </w:pPr>
      <w:r>
        <w:t>3．下列计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1329856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74" o:spt="75" alt="eqId4a13a532922ed22d629ff808699ac8af" type="#_x0000_t75" style="height:13.85pt;width:106.4pt;" o:ole="t" filled="f" o:preferrelative="t" stroked="f" coordsize="21600,21600">
            <v:path/>
            <v:fill on="f" focussize="0,0"/>
            <v:stroke on="f" joinstyle="miter"/>
            <v:imagedata r:id="rId302" o:title="eqId4a13a532922ed22d629ff808699ac8a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tab/>
      </w:r>
      <w:r>
        <w:t>B．</w:t>
      </w:r>
      <w:r>
        <w:object>
          <v:shape id="_x0000_i1175" o:spt="75" alt="eqIdd19cc2feb1105e5921c532fd448b44d3" type="#_x0000_t75" style="height:27.25pt;width:176pt;" o:ole="t" filled="f" o:preferrelative="t" stroked="f" coordsize="21600,21600">
            <v:path/>
            <v:fill on="f" focussize="0,0"/>
            <v:stroke on="f" joinstyle="miter"/>
            <v:imagedata r:id="rId304" o:title="eqIdd19cc2feb1105e5921c532fd448b44d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</w:p>
    <w:p w14:paraId="206BBEF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176" o:spt="75" alt="eqId6ee2051ed79f1bcb2fb987d8e5f65455" type="#_x0000_t75" style="height:24.5pt;width:95pt;" o:ole="t" filled="f" o:preferrelative="t" stroked="f" coordsize="21600,21600">
            <v:path/>
            <v:fill on="f" focussize="0,0"/>
            <v:stroke on="f" joinstyle="miter"/>
            <v:imagedata r:id="rId306" o:title="eqId6ee2051ed79f1bcb2fb987d8e5f6545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tab/>
      </w:r>
      <w:r>
        <w:t>D．</w:t>
      </w:r>
      <w:r>
        <w:object>
          <v:shape id="_x0000_i1177" o:spt="75" alt="eqId2a06d363387f78f93cbace41fadff653" type="#_x0000_t75" style="height:27.15pt;width:137.25pt;" o:ole="t" filled="f" o:preferrelative="t" stroked="f" coordsize="21600,21600">
            <v:path/>
            <v:fill on="f" focussize="0,0"/>
            <v:stroke on="f" joinstyle="miter"/>
            <v:imagedata r:id="rId308" o:title="eqId2a06d363387f78f93cbace41fadff65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</w:p>
    <w:p w14:paraId="6F79B7CF">
      <w:pPr>
        <w:shd w:val="clear" w:color="auto" w:fill="auto"/>
        <w:spacing w:line="360" w:lineRule="auto"/>
        <w:jc w:val="left"/>
        <w:textAlignment w:val="center"/>
      </w:pPr>
      <w:r>
        <w:t>4．已知</w:t>
      </w:r>
      <w:r>
        <w:object>
          <v:shape id="_x0000_i1178" o:spt="75" alt="eqId4ca31ca2773a67b0de1263f0e3d23903" type="#_x0000_t75" style="height:17.85pt;width:106.4pt;" o:ole="t" filled="f" o:preferrelative="t" stroked="f" coordsize="21600,21600">
            <v:path/>
            <v:fill on="f" focussize="0,0"/>
            <v:stroke on="f" joinstyle="miter"/>
            <v:imagedata r:id="rId310" o:title="eqId4ca31ca2773a67b0de1263f0e3d2390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t>，则</w:t>
      </w:r>
      <w:r>
        <w:object>
          <v:shape id="_x0000_i1179" o:spt="75" alt="eqIdf1666c5a5e5412ba74a32ecbf796f5ac" type="#_x0000_t75" style="height:28.65pt;width:17.55pt;" o:ole="t" filled="f" o:preferrelative="t" stroked="f" coordsize="21600,21600">
            <v:path/>
            <v:fill on="f" focussize="0,0"/>
            <v:stroke on="f" joinstyle="miter"/>
            <v:imagedata r:id="rId312" o:title="eqIdf1666c5a5e5412ba74a32ecbf796f5ac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2AC5D49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80" o:spt="75" alt="eqIdebde7db7800fbc306a48c80256cae667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14" o:title="eqIdebde7db7800fbc306a48c80256cae66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tab/>
      </w:r>
      <w:r>
        <w:t>B．</w:t>
      </w:r>
      <w:r>
        <w:object>
          <v:shape id="_x0000_i1181" o:spt="75" alt="eqId7163395f9aaa29be7f6b3106ba48b74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16" o:title="eqId7163395f9aaa29be7f6b3106ba48b74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tab/>
      </w:r>
      <w:r>
        <w:t>C．</w:t>
      </w:r>
      <w:r>
        <w:object>
          <v:shape id="_x0000_i1182" o:spt="75" alt="eqIdebde7db7800fbc306a48c80256cae667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314" o:title="eqIdebde7db7800fbc306a48c80256cae66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t>或</w:t>
      </w:r>
      <w:r>
        <w:object>
          <v:shape id="_x0000_i1183" o:spt="75" alt="eqId7163395f9aaa29be7f6b3106ba48b74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16" o:title="eqId7163395f9aaa29be7f6b3106ba48b74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tab/>
      </w:r>
      <w:r>
        <w:t>D．-4或4</w:t>
      </w:r>
    </w:p>
    <w:p w14:paraId="3C97BAEA">
      <w:pPr>
        <w:shd w:val="clear" w:color="auto" w:fill="auto"/>
        <w:spacing w:line="360" w:lineRule="auto"/>
        <w:jc w:val="left"/>
        <w:textAlignment w:val="center"/>
      </w:pPr>
      <w:r>
        <w:t>5．计算</w:t>
      </w:r>
      <w:r>
        <w:object>
          <v:shape id="_x0000_i1184" o:spt="75" alt="eqId2f4cdd1131e77db458f005507a74f1c6" type="#_x0000_t75" style="height:31.6pt;width:197.1pt;" o:ole="t" filled="f" o:preferrelative="t" stroked="f" coordsize="21600,21600">
            <v:path/>
            <v:fill on="f" focussize="0,0"/>
            <v:stroke on="f" joinstyle="miter"/>
            <v:imagedata r:id="rId320" o:title="eqId2f4cdd1131e77db458f005507a74f1c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673FFA7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85" o:spt="75" alt="eqId9ef043c9a008d3be5aa28bc281624b9f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322" o:title="eqId9ef043c9a008d3be5aa28bc281624b9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tab/>
      </w:r>
      <w:r>
        <w:t>B．</w:t>
      </w:r>
      <w:r>
        <w:object>
          <v:shape id="_x0000_i1186" o:spt="75" alt="eqId9ffc7aee9b5f6297d67d71c76815a159" type="#_x0000_t75" style="height:26.5pt;width:22.85pt;" o:ole="t" filled="f" o:preferrelative="t" stroked="f" coordsize="21600,21600">
            <v:path/>
            <v:fill on="f" focussize="0,0"/>
            <v:stroke on="f" joinstyle="miter"/>
            <v:imagedata r:id="rId324" o:title="eqId9ffc7aee9b5f6297d67d71c76815a15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tab/>
      </w:r>
      <w:r>
        <w:t>C．</w:t>
      </w:r>
      <w:r>
        <w:object>
          <v:shape id="_x0000_i1187" o:spt="75" alt="eqId08dd1e25420bb85b96dea24e5d16abee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26" o:title="eqId08dd1e25420bb85b96dea24e5d16abe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tab/>
      </w:r>
      <w:r>
        <w:t>D．</w:t>
      </w:r>
      <w:r>
        <w:object>
          <v:shape id="_x0000_i1188" o:spt="75" alt="eqIdda2b1e8808fa80ded417c640f9640f9f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328" o:title="eqIdda2b1e8808fa80ded417c640f9640f9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</w:p>
    <w:p w14:paraId="02F0C1C1">
      <w:pPr>
        <w:shd w:val="clear" w:color="auto" w:fill="auto"/>
        <w:spacing w:line="360" w:lineRule="auto"/>
        <w:jc w:val="left"/>
        <w:textAlignment w:val="center"/>
      </w:pPr>
      <w:r>
        <w:t>6．如图，数轴上点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t>对应的有理数分别为</w:t>
      </w:r>
      <w:r>
        <w:object>
          <v:shape id="_x0000_i1189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30" o:title="eqId0a6936d370d6a238a608ca56f87198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t>，</w:t>
      </w:r>
      <w:r>
        <w:object>
          <v:shape id="_x0000_i1190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32" o:title="eqId2c94bb12cee76221e13f9ef955b0aab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t>，</w:t>
      </w:r>
      <w:r>
        <w:object>
          <v:shape id="_x0000_i1191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334" o:title="eqId071a7e733d466949ac935b4b8ee8d18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t>，则下列结论中，正确的有（）</w:t>
      </w:r>
    </w:p>
    <w:p w14:paraId="2242F641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447675"/>
            <wp:effectExtent l="0" t="0" r="5715" b="9525"/>
            <wp:docPr id="100003" name="图片 100003" descr="@@@a34ca24c1de047cd9bf347971ba0a3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34ca24c1de047cd9bf347971ba0a3bb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F89D1"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object>
          <v:shape id="_x0000_i1192" o:spt="75" alt="eqId010763e4fd1708251a08e0013b29be8e" type="#_x0000_t75" style="height:12.25pt;width:51pt;" o:ole="t" filled="f" o:preferrelative="t" stroked="f" coordsize="21600,21600">
            <v:path/>
            <v:fill on="f" focussize="0,0"/>
            <v:stroke on="f" joinstyle="miter"/>
            <v:imagedata r:id="rId337" o:title="eqId010763e4fd1708251a08e0013b29be8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t xml:space="preserve"> ②</w:t>
      </w:r>
      <w:r>
        <w:object>
          <v:shape id="_x0000_i1193" o:spt="75" alt="eqIdca4fb130cecfc2829957af19f14c69c4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39" o:title="eqIdca4fb130cecfc2829957af19f14c69c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t xml:space="preserve"> ③ </w:t>
      </w:r>
      <w:r>
        <w:object>
          <v:shape id="_x0000_i1194" o:spt="75" alt="eqIdfe911b84bdc8dedc28ea2c44555af00e" type="#_x0000_t75" style="height:11.15pt;width:46.65pt;" o:ole="t" filled="f" o:preferrelative="t" stroked="f" coordsize="21600,21600">
            <v:path/>
            <v:fill on="f" focussize="0,0"/>
            <v:stroke on="f" joinstyle="miter"/>
            <v:imagedata r:id="rId341" o:title="eqIdfe911b84bdc8dedc28ea2c44555af00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t xml:space="preserve"> ④</w:t>
      </w:r>
      <w:r>
        <w:object>
          <v:shape id="_x0000_i1195" o:spt="75" alt="eqIda0878337653eb35ce77de349ccd2e00a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343" o:title="eqIda0878337653eb35ce77de349ccd2e00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</w:p>
    <w:p w14:paraId="0C53E2A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1个</w:t>
      </w:r>
      <w:r>
        <w:tab/>
      </w:r>
      <w:r>
        <w:t>B．2个</w:t>
      </w:r>
    </w:p>
    <w:p w14:paraId="32A9888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3个</w:t>
      </w:r>
      <w:r>
        <w:tab/>
      </w:r>
      <w:r>
        <w:t>D．4个</w:t>
      </w:r>
    </w:p>
    <w:p w14:paraId="477650DA">
      <w:pPr>
        <w:shd w:val="clear" w:color="auto" w:fill="auto"/>
        <w:spacing w:line="360" w:lineRule="auto"/>
        <w:jc w:val="left"/>
        <w:textAlignment w:val="center"/>
      </w:pPr>
      <w:r>
        <w:t>7．某公司修一段高速道路，如果施工效率提高20％，可以比原定时间提前60天；如果以原效率修好80千米后，再将效率提高25％，则可提前40天完成任务，需整修的这段道路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．</w:t>
      </w:r>
    </w:p>
    <w:p w14:paraId="332F632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50千米</w:t>
      </w:r>
      <w:r>
        <w:tab/>
      </w:r>
      <w:r>
        <w:t>B．180千米</w:t>
      </w:r>
      <w:r>
        <w:tab/>
      </w:r>
      <w:r>
        <w:t>C．210千米</w:t>
      </w:r>
      <w:r>
        <w:tab/>
      </w:r>
      <w:r>
        <w:t>D．240千米</w:t>
      </w:r>
    </w:p>
    <w:p w14:paraId="418F137B">
      <w:pPr>
        <w:shd w:val="clear" w:color="auto" w:fill="auto"/>
        <w:spacing w:line="360" w:lineRule="auto"/>
        <w:jc w:val="left"/>
        <w:textAlignment w:val="center"/>
      </w:pPr>
      <w:r>
        <w:t>8．</w:t>
      </w:r>
      <w:r>
        <w:rPr>
          <w:rFonts w:ascii="新宋体" w:hAnsi="新宋体" w:eastAsia="新宋体" w:cs="新宋体"/>
        </w:rPr>
        <w:t>计算</w:t>
      </w:r>
      <w:r>
        <w:object>
          <v:shape id="_x0000_i1196" o:spt="75" alt="eqId6efd0ffdca2b34aedb69f3ffbd96543f" type="#_x0000_t75" style="height:27.55pt;width:167.2pt;" o:ole="t" filled="f" o:preferrelative="t" stroked="f" coordsize="21600,21600">
            <v:path/>
            <v:fill on="f" focussize="0,0"/>
            <v:stroke on="f" joinstyle="miter"/>
            <v:imagedata r:id="rId345" o:title="eqId6efd0ffdca2b34aedb69f3ffbd96543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ascii="新宋体" w:hAnsi="新宋体" w:eastAsia="新宋体" w:cs="新宋体"/>
        </w:rPr>
        <w:t>的结果是（　　）</w:t>
      </w:r>
    </w:p>
    <w:p w14:paraId="1A19C88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97" o:spt="75" alt="eqId40cf039f8bb1deea116631b9722517d8" type="#_x0000_t75" style="height:27.65pt;width:14.95pt;" o:ole="t" filled="f" o:preferrelative="t" stroked="f" coordsize="21600,21600">
            <v:path/>
            <v:fill on="f" focussize="0,0"/>
            <v:stroke on="f" joinstyle="miter"/>
            <v:imagedata r:id="rId347" o:title="eqId40cf039f8bb1deea116631b9722517d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tab/>
      </w:r>
      <w:r>
        <w:t>B．</w:t>
      </w:r>
      <w:r>
        <w:object>
          <v:shape id="_x0000_i1198" o:spt="75" alt="eqIdadbac5fdccdae5a4e2e7a8d1dac3b126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49" o:title="eqIdadbac5fdccdae5a4e2e7a8d1dac3b12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tab/>
      </w:r>
      <w:r>
        <w:t>C．</w:t>
      </w:r>
      <w:r>
        <w:object>
          <v:shape id="_x0000_i1199" o:spt="75" alt="eqId44066f5d4fc3a73f9604b5801a672108" type="#_x0000_t75" style="height:27.65pt;width:14.95pt;" o:ole="t" filled="f" o:preferrelative="t" stroked="f" coordsize="21600,21600">
            <v:path/>
            <v:fill on="f" focussize="0,0"/>
            <v:stroke on="f" joinstyle="miter"/>
            <v:imagedata r:id="rId351" o:title="eqId44066f5d4fc3a73f9604b5801a67210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tab/>
      </w:r>
      <w:r>
        <w:t>D．</w:t>
      </w:r>
      <w:r>
        <w:object>
          <v:shape id="_x0000_i1200" o:spt="75" alt="eqId60893126b8c1d1ad3716e32df3e4347d" type="#_x0000_t75" style="height:27.65pt;width:14.95pt;" o:ole="t" filled="f" o:preferrelative="t" stroked="f" coordsize="21600,21600">
            <v:path/>
            <v:fill on="f" focussize="0,0"/>
            <v:stroke on="f" joinstyle="miter"/>
            <v:imagedata r:id="rId353" o:title="eqId60893126b8c1d1ad3716e32df3e4347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</w:p>
    <w:p w14:paraId="7A3F44AC">
      <w:pPr>
        <w:shd w:val="clear" w:color="auto" w:fill="auto"/>
        <w:spacing w:line="360" w:lineRule="auto"/>
        <w:jc w:val="left"/>
        <w:textAlignment w:val="center"/>
      </w:pPr>
      <w:r>
        <w:t>9．如图所示的运算程序中，若开始输入的</w:t>
      </w:r>
      <w:r>
        <w:rPr>
          <w:rFonts w:ascii="Times New Roman" w:hAnsi="Times New Roman" w:eastAsia="Times New Roman" w:cs="Times New Roman"/>
          <w:i/>
        </w:rPr>
        <w:t>x</w:t>
      </w:r>
      <w:r>
        <w:t>值为48，我们发现第1次输出的结果24，第2次输出的结果为12，…第2022次输出的结果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 w14:paraId="435717B6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14750" cy="1076325"/>
            <wp:effectExtent l="0" t="0" r="3810" b="5715"/>
            <wp:docPr id="100005" name="图片 100005" descr="@@@33d5c7ef-a00b-4b10-be37-33913a6ef0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3d5c7ef-a00b-4b10-be37-33913a6ef0ca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1E6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</w:t>
      </w:r>
      <w:r>
        <w:tab/>
      </w:r>
      <w:r>
        <w:t>B．8</w:t>
      </w:r>
      <w:r>
        <w:tab/>
      </w:r>
      <w:r>
        <w:t>C．4</w:t>
      </w:r>
      <w:r>
        <w:tab/>
      </w:r>
      <w:r>
        <w:t>D．1</w:t>
      </w:r>
    </w:p>
    <w:p w14:paraId="6A6A12E6">
      <w:pPr>
        <w:shd w:val="clear" w:color="auto" w:fill="auto"/>
        <w:spacing w:line="360" w:lineRule="auto"/>
        <w:jc w:val="left"/>
        <w:textAlignment w:val="center"/>
      </w:pPr>
      <w:r>
        <w:t>10．小华用甲、乙两个容积相同的试管做实验，甲管原来装满纯酒精，乙管是空的，第1次实验：把甲管中的酒精倒一半到乙管中，用水把甲管装满；第2次实验：用甲管中的液体把乙管装满；第3次实验：用乙管中的液体把甲管装满；第4次实验：用甲管中的液体把乙管装满．则做完4次实验后，甲管中的纯酒精是原来的(　　)</w:t>
      </w:r>
    </w:p>
    <w:p w14:paraId="7D724E8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201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56" o:title="eqId56d266a04f3dc7483eddbc26c5e487d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tab/>
      </w:r>
      <w:r>
        <w:t>B．</w:t>
      </w:r>
      <w:r>
        <w:object>
          <v:shape id="_x0000_i1202" o:spt="75" alt="eqId6503ca085e3ca5f2ba723b0dd66e210b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8" o:title="eqId6503ca085e3ca5f2ba723b0dd66e210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tab/>
      </w:r>
      <w:r>
        <w:t>C．</w:t>
      </w:r>
      <w:r>
        <w:object>
          <v:shape id="_x0000_i1203" o:spt="75" alt="eqIda954eb4370c2aa523f327bf1e6a5e2f7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60" o:title="eqIda954eb4370c2aa523f327bf1e6a5e2f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tab/>
      </w:r>
      <w:r>
        <w:t>D．</w:t>
      </w:r>
      <w:r>
        <w:object>
          <v:shape id="_x0000_i1204" o:spt="75" alt="eqId775cd51325821decdceb4f742b7b4e23" type="#_x0000_t75" style="height:27.55pt;width:14.05pt;" o:ole="t" filled="f" o:preferrelative="t" stroked="f" coordsize="21600,21600">
            <v:path/>
            <v:fill on="f" focussize="0,0"/>
            <v:stroke on="f" joinstyle="miter"/>
            <v:imagedata r:id="rId362" o:title="eqId775cd51325821decdceb4f742b7b4e2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</w:p>
    <w:p w14:paraId="1B934A4D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3DA3C927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5EB54EF9">
      <w:pPr>
        <w:shd w:val="clear" w:color="auto" w:fill="auto"/>
        <w:spacing w:line="360" w:lineRule="auto"/>
        <w:jc w:val="left"/>
        <w:textAlignment w:val="center"/>
      </w:pPr>
      <w:r>
        <w:t>11．计算：−2÷</w:t>
      </w:r>
      <w:r>
        <w:object>
          <v:shape id="_x0000_i120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64" o:title="eqIdf89eef3148f2d4d09379767b4af6913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t>×2＝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．</w:t>
      </w:r>
    </w:p>
    <w:p w14:paraId="3121D819">
      <w:pPr>
        <w:shd w:val="clear" w:color="auto" w:fill="auto"/>
        <w:spacing w:line="360" w:lineRule="auto"/>
        <w:jc w:val="left"/>
        <w:textAlignment w:val="center"/>
      </w:pPr>
      <w:r>
        <w:t>12．计算下列各题：</w:t>
      </w:r>
    </w:p>
    <w:p w14:paraId="4BCC47D9">
      <w:pPr>
        <w:shd w:val="clear" w:color="auto" w:fill="auto"/>
        <w:spacing w:line="360" w:lineRule="auto"/>
        <w:jc w:val="left"/>
        <w:textAlignment w:val="center"/>
      </w:pPr>
      <w:r>
        <w:t>（1）</w:t>
      </w:r>
      <w:r>
        <w:object>
          <v:shape id="_x0000_i1206" o:spt="75" alt="eqId1c4a92a7009cc2bb169aa8680bbf3199" type="#_x0000_t75" style="height:12.25pt;width:36.05pt;" o:ole="t" filled="f" o:preferrelative="t" stroked="f" coordsize="21600,21600">
            <v:path/>
            <v:fill on="f" focussize="0,0"/>
            <v:stroke on="f" joinstyle="miter"/>
            <v:imagedata r:id="rId366" o:title="eqId1c4a92a7009cc2bb169aa8680bbf319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；（2）</w:t>
      </w:r>
      <w:r>
        <w:object>
          <v:shape id="_x0000_i1207" o:spt="75" alt="eqId69c0d57742b1b026c0b84d36a5f37547" type="#_x0000_t75" style="height:12.15pt;width:29.85pt;" o:ole="t" filled="f" o:preferrelative="t" stroked="f" coordsize="21600,21600">
            <v:path/>
            <v:fill on="f" focussize="0,0"/>
            <v:stroke on="f" joinstyle="miter"/>
            <v:imagedata r:id="rId368" o:title="eqId69c0d57742b1b026c0b84d36a5f3754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；（3）</w:t>
      </w:r>
      <w:r>
        <w:object>
          <v:shape id="_x0000_i1208" o:spt="75" alt="eqIdaffe770fdd4a739d3b1e94df8eb6dd41" type="#_x0000_t75" style="height:14.2pt;width:49.25pt;" o:ole="t" filled="f" o:preferrelative="t" stroked="f" coordsize="21600,21600">
            <v:path/>
            <v:fill on="f" focussize="0,0"/>
            <v:stroke on="f" joinstyle="miter"/>
            <v:imagedata r:id="rId370" o:title="eqIdaffe770fdd4a739d3b1e94df8eb6dd4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；</w:t>
      </w:r>
    </w:p>
    <w:p w14:paraId="188C61CC">
      <w:pPr>
        <w:shd w:val="clear" w:color="auto" w:fill="auto"/>
        <w:spacing w:line="360" w:lineRule="auto"/>
        <w:jc w:val="left"/>
        <w:textAlignment w:val="center"/>
      </w:pPr>
      <w:r>
        <w:t>（4）</w:t>
      </w:r>
      <w:r>
        <w:object>
          <v:shape id="_x0000_i1209" o:spt="75" alt="eqId04a817717edbaf4dec75e946cb0a92fa" type="#_x0000_t75" style="height:12.15pt;width:48.35pt;" o:ole="t" filled="f" o:preferrelative="t" stroked="f" coordsize="21600,21600">
            <v:path/>
            <v:fill on="f" focussize="0,0"/>
            <v:stroke on="f" joinstyle="miter"/>
            <v:imagedata r:id="rId372" o:title="eqId04a817717edbaf4dec75e946cb0a92f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；（5）</w:t>
      </w:r>
      <w:r>
        <w:object>
          <v:shape id="_x0000_i1210" o:spt="75" alt="eqId63b5291624dea42994443f60812e50a7" type="#_x0000_t75" style="height:14.15pt;width:40.45pt;" o:ole="t" filled="f" o:preferrelative="t" stroked="f" coordsize="21600,21600">
            <v:path/>
            <v:fill on="f" focussize="0,0"/>
            <v:stroke on="f" joinstyle="miter"/>
            <v:imagedata r:id="rId374" o:title="eqId63b5291624dea42994443f60812e50a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t>；（6）</w:t>
      </w:r>
      <w:r>
        <w:object>
          <v:shape id="_x0000_i1211" o:spt="75" alt="eqId2dac0e1173c049a55938b421fe2de044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76" o:title="eqId2dac0e1173c049a55938b421fe2de04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t>；</w:t>
      </w:r>
    </w:p>
    <w:p w14:paraId="00957795">
      <w:pPr>
        <w:shd w:val="clear" w:color="auto" w:fill="auto"/>
        <w:spacing w:line="360" w:lineRule="auto"/>
        <w:jc w:val="left"/>
        <w:textAlignment w:val="center"/>
      </w:pPr>
      <w:r>
        <w:t>13．根据二十四点算法，现有四个数3、4、6、10，每个数用且只用一次进行加、减、乘、除，使其结果等于24，则列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t>=24．</w:t>
      </w:r>
    </w:p>
    <w:p w14:paraId="29C156A6">
      <w:pPr>
        <w:shd w:val="clear" w:color="auto" w:fill="auto"/>
        <w:spacing w:line="360" w:lineRule="auto"/>
        <w:jc w:val="left"/>
        <w:textAlignment w:val="center"/>
      </w:pPr>
      <w:r>
        <w:t>14．中国奇书《易经》中记载，远古时期，人们通过在绳子上打结来计数，即“结绳计数”．如图，一位母亲在从右到左依次排列的绳子上打结，满</w:t>
      </w:r>
      <w:r>
        <w:object>
          <v:shape id="_x0000_i1212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378" o:title="eqIdd91e07104b699c4012be2d26160976a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t>进</w:t>
      </w:r>
      <w:r>
        <w:object>
          <v:shape id="_x0000_i121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80" o:title="eqIdbdaa19de263700a15fcf213d64a8cd5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t>，用来记录孩子自出生后的天数．由图可知，孩子自出生后的天数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t>．</w:t>
      </w:r>
    </w:p>
    <w:p w14:paraId="0BF637B3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876300"/>
            <wp:effectExtent l="0" t="0" r="9525" b="7620"/>
            <wp:docPr id="100007" name="图片 100007" descr="@@@1ec57461-33cc-4443-a6b3-e563bf9a1d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ec57461-33cc-4443-a6b3-e563bf9a1dc3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506AE">
      <w:pPr>
        <w:shd w:val="clear" w:color="auto" w:fill="auto"/>
        <w:spacing w:line="360" w:lineRule="auto"/>
        <w:jc w:val="left"/>
        <w:textAlignment w:val="center"/>
      </w:pPr>
      <w:r>
        <w:t>15．若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互为相反数，</w:t>
      </w:r>
      <w:r>
        <w:rPr>
          <w:rFonts w:ascii="Times New Roman" w:hAnsi="Times New Roman" w:eastAsia="Times New Roman" w:cs="Times New Roman"/>
          <w:i/>
        </w:rPr>
        <w:t>c</w:t>
      </w:r>
      <w:r>
        <w:t>，</w:t>
      </w:r>
      <w:r>
        <w:rPr>
          <w:rFonts w:ascii="Times New Roman" w:hAnsi="Times New Roman" w:eastAsia="Times New Roman" w:cs="Times New Roman"/>
          <w:i/>
        </w:rPr>
        <w:t>d</w:t>
      </w:r>
      <w:r>
        <w:t>互为倒数，</w:t>
      </w:r>
      <w:r>
        <w:rPr>
          <w:rFonts w:ascii="Times New Roman" w:hAnsi="Times New Roman" w:eastAsia="Times New Roman" w:cs="Times New Roman"/>
          <w:i/>
        </w:rPr>
        <w:t>e</w:t>
      </w:r>
      <w:r>
        <w:t>的绝对值等于3，则2</w:t>
      </w:r>
      <w:r>
        <w:rPr>
          <w:rFonts w:ascii="Times New Roman" w:hAnsi="Times New Roman" w:eastAsia="Times New Roman" w:cs="Times New Roman"/>
          <w:i/>
        </w:rPr>
        <w:t>e</w:t>
      </w:r>
      <w:r>
        <w:t>﹣3</w:t>
      </w:r>
      <w:r>
        <w:rPr>
          <w:rFonts w:ascii="Times New Roman" w:hAnsi="Times New Roman" w:eastAsia="Times New Roman" w:cs="Times New Roman"/>
          <w:i/>
        </w:rPr>
        <w:t>cd</w:t>
      </w:r>
      <w:r>
        <w:t>＋（</w:t>
      </w:r>
      <w:r>
        <w:rPr>
          <w:rFonts w:ascii="Times New Roman" w:hAnsi="Times New Roman" w:eastAsia="Times New Roman" w:cs="Times New Roman"/>
          <w:i/>
        </w:rPr>
        <w:t>a</w:t>
      </w:r>
      <w:r>
        <w:t>＋</w:t>
      </w:r>
      <w:r>
        <w:rPr>
          <w:rFonts w:ascii="Times New Roman" w:hAnsi="Times New Roman" w:eastAsia="Times New Roman" w:cs="Times New Roman"/>
          <w:i/>
        </w:rPr>
        <w:t>b</w:t>
      </w:r>
      <w:r>
        <w:t>）</w:t>
      </w:r>
      <w:r>
        <w:rPr>
          <w:vertAlign w:val="superscript"/>
        </w:rPr>
        <w:t>2</w:t>
      </w:r>
      <w:r>
        <w:t>＝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．</w:t>
      </w:r>
    </w:p>
    <w:p w14:paraId="3F3F4442">
      <w:pPr>
        <w:shd w:val="clear" w:color="auto" w:fill="auto"/>
        <w:spacing w:line="360" w:lineRule="auto"/>
        <w:jc w:val="left"/>
        <w:textAlignment w:val="center"/>
      </w:pPr>
      <w:r>
        <w:t>16．已知</w:t>
      </w:r>
      <w:r>
        <w:object>
          <v:shape id="_x0000_i1214" o:spt="75" alt="eqId1b2aa4c3f47d84b21825c7d8850b0c7b" type="#_x0000_t75" style="height:32.35pt;width:138.15pt;" o:ole="t" filled="f" o:preferrelative="t" stroked="f" coordsize="21600,21600">
            <v:path/>
            <v:fill on="f" focussize="0,0"/>
            <v:stroke on="f" joinstyle="miter"/>
            <v:imagedata r:id="rId383" o:title="eqId1b2aa4c3f47d84b21825c7d8850b0c7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t>是大于</w:t>
      </w:r>
      <w:r>
        <w:object>
          <v:shape id="_x0000_i1215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385" o:title="eqId01317332a203c898536b1d0459f51d2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t>的整数，</w:t>
      </w:r>
      <w:r>
        <w:rPr>
          <w:rFonts w:ascii="Times New Roman" w:hAnsi="Times New Roman" w:eastAsia="Times New Roman" w:cs="Times New Roman"/>
          <w:i/>
        </w:rPr>
        <w:t>b</w:t>
      </w:r>
      <w:r>
        <w:t>是大于</w:t>
      </w:r>
      <w:r>
        <w:object>
          <v:shape id="_x0000_i1216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45" o:title="eqIdacbc6a613224461ade69362d4655047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t>的分数，则</w:t>
      </w:r>
      <w:r>
        <w:object>
          <v:shape id="_x0000_i1217" o:spt="75" alt="eqId98439657954c8034a5310bebaec0ac7d" type="#_x0000_t75" style="height:16.05pt;width:24.6pt;" o:ole="t" filled="f" o:preferrelative="t" stroked="f" coordsize="21600,21600">
            <v:path/>
            <v:fill on="f" focussize="0,0"/>
            <v:stroke on="f" joinstyle="miter"/>
            <v:imagedata r:id="rId388" o:title="eqId98439657954c8034a5310bebaec0ac7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t>的结果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．</w:t>
      </w:r>
    </w:p>
    <w:p w14:paraId="42696859">
      <w:pPr>
        <w:shd w:val="clear" w:color="auto" w:fill="auto"/>
        <w:spacing w:line="360" w:lineRule="auto"/>
        <w:jc w:val="left"/>
        <w:textAlignment w:val="center"/>
      </w:pPr>
      <w:r>
        <w:t>17．一个容器装有1升水，按照如下要求把水倒出：第1次倒出</w:t>
      </w:r>
      <w:r>
        <w:object>
          <v:shape id="_x0000_i121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64" o:title="eqIdf89eef3148f2d4d09379767b4af6913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t>升水，第2次倒出的水量是</w:t>
      </w:r>
      <w:r>
        <w:object>
          <v:shape id="_x0000_i121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64" o:title="eqIdf89eef3148f2d4d09379767b4af6913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t>升的</w:t>
      </w:r>
      <w:r>
        <w:object>
          <v:shape id="_x0000_i122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92" o:title="eqId4dac452fbb5ef6dd653e7fbbef63948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t>，第3次倒出的水量是</w:t>
      </w:r>
      <w:r>
        <w:object>
          <v:shape id="_x0000_i1221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92" o:title="eqId4dac452fbb5ef6dd653e7fbbef63948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t>升的</w:t>
      </w:r>
      <w:r>
        <w:object>
          <v:shape id="_x0000_i1222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56" o:title="eqId56d266a04f3dc7483eddbc26c5e487d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t>，第4次倒出的水量是</w:t>
      </w:r>
      <w:r>
        <w:object>
          <v:shape id="_x0000_i1223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356" o:title="eqId56d266a04f3dc7483eddbc26c5e487d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t>升的</w:t>
      </w:r>
      <w:r>
        <w:object>
          <v:shape id="_x0000_i1224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397" o:title="eqIdd3ffd5c35bba71ea54c28622b6cf505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t>，…按照这种倒水的方法，倒了</w:t>
      </w:r>
      <w:r>
        <w:object>
          <v:shape id="_x0000_i122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99" o:title="eqIdb6a24198bd04c29321ae5dc5a28fe42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t>次后容器内剩余的水量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．</w:t>
      </w:r>
    </w:p>
    <w:p w14:paraId="003375C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18．</w:t>
      </w:r>
      <w:r>
        <w:rPr>
          <w:rFonts w:ascii="新宋体" w:hAnsi="新宋体" w:eastAsia="新宋体" w:cs="新宋体"/>
        </w:rPr>
        <w:t>现定义两种新运算“</w:t>
      </w:r>
      <w:r>
        <w:object>
          <v:shape id="_x0000_i1226" o:spt="75" alt="eqIdce4cba95fc7d4853a243f8e3fb20ce70" type="#_x0000_t75" style="height:8.3pt;width:8.75pt;" o:ole="t" filled="f" o:preferrelative="t" stroked="f" coordsize="21600,21600">
            <v:path/>
            <v:fill on="f" focussize="0,0"/>
            <v:stroke on="f" joinstyle="miter"/>
            <v:imagedata r:id="rId401" o:title="eqIdce4cba95fc7d4853a243f8e3fb20ce70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ascii="新宋体" w:hAnsi="新宋体" w:eastAsia="新宋体" w:cs="新宋体"/>
        </w:rPr>
        <w:t>”和“</w:t>
      </w:r>
      <w:r>
        <w:object>
          <v:shape id="_x0000_i1227" o:spt="75" alt="eqId091e86ca89e484b331fd90125a5e5af3" type="#_x0000_t75" style="height:11.9pt;width:11.4pt;" o:ole="t" filled="f" o:preferrelative="t" stroked="f" coordsize="21600,21600">
            <v:path/>
            <v:fill on="f" focussize="0,0"/>
            <v:stroke on="f" joinstyle="miter"/>
            <v:imagedata r:id="rId403" o:title="eqId091e86ca89e484b331fd90125a5e5af3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ascii="新宋体" w:hAnsi="新宋体" w:eastAsia="新宋体" w:cs="新宋体"/>
        </w:rPr>
        <w:t>”，对任意有理数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新宋体" w:hAnsi="新宋体" w:eastAsia="新宋体" w:cs="新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新宋体" w:hAnsi="新宋体" w:eastAsia="新宋体" w:cs="新宋体"/>
        </w:rPr>
        <w:t>，规定：</w:t>
      </w:r>
      <w:r>
        <w:object>
          <v:shape id="_x0000_i1228" o:spt="75" alt="eqId9788a815b7c8d1a166d95cc40aae5c65" type="#_x0000_t75" style="height:13.2pt;width:66.85pt;" o:ole="t" filled="f" o:preferrelative="t" stroked="f" coordsize="21600,21600">
            <v:path/>
            <v:fill on="f" focussize="0,0"/>
            <v:stroke on="f" joinstyle="miter"/>
            <v:imagedata r:id="rId405" o:title="eqId9788a815b7c8d1a166d95cc40aae5c65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229" o:spt="75" alt="eqId082529109a8c33bf0e7f483afdf82ad8" type="#_x0000_t75" style="height:15.1pt;width:65.05pt;" o:ole="t" filled="f" o:preferrelative="t" stroked="f" coordsize="21600,21600">
            <v:path/>
            <v:fill on="f" focussize="0,0"/>
            <v:stroke on="f" joinstyle="miter"/>
            <v:imagedata r:id="rId407" o:title="eqId082529109a8c33bf0e7f483afdf82ad8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ascii="新宋体" w:hAnsi="新宋体" w:eastAsia="新宋体" w:cs="新宋体"/>
        </w:rPr>
        <w:t>，例如：</w:t>
      </w:r>
      <w:r>
        <w:object>
          <v:shape id="_x0000_i1230" o:spt="75" alt="eqId9e5403ef2751f60d4fd9b3a5474eecdd" type="#_x0000_t75" style="height:17.7pt;width:105.6pt;" o:ole="t" filled="f" o:preferrelative="t" stroked="f" coordsize="21600,21600">
            <v:path/>
            <v:fill on="f" focussize="0,0"/>
            <v:stroke on="f" joinstyle="miter"/>
            <v:imagedata r:id="rId409" o:title="eqId9e5403ef2751f60d4fd9b3a5474eecdd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231" o:spt="75" alt="eqIdc0ef23d3267f923c210b1f7247d3a936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411" o:title="eqIdc0ef23d3267f923c210b1f7247d3a936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ascii="新宋体" w:hAnsi="新宋体" w:eastAsia="新宋体" w:cs="新宋体"/>
        </w:rPr>
        <w:t>，那么</w:t>
      </w:r>
      <w:r>
        <w:object>
          <v:shape id="_x0000_i1232" o:spt="75" alt="eqIde126101412910e9c241c2a1237a53381" type="#_x0000_t75" style="height:14pt;width:75.65pt;" o:ole="t" filled="f" o:preferrelative="t" stroked="f" coordsize="21600,21600">
            <v:path/>
            <v:fill on="f" focussize="0,0"/>
            <v:stroke on="f" joinstyle="miter"/>
            <v:imagedata r:id="rId413" o:title="eqIde126101412910e9c241c2a1237a53381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i/>
          <w:sz w:val="21"/>
          <w:u w:val="single"/>
        </w:rPr>
        <w:t xml:space="preserve">        </w:t>
      </w:r>
      <w:r>
        <w:rPr>
          <w:rFonts w:ascii="新宋体" w:hAnsi="新宋体" w:eastAsia="新宋体" w:cs="新宋体"/>
        </w:rPr>
        <w:t>．</w:t>
      </w:r>
    </w:p>
    <w:p w14:paraId="677F002C">
      <w:pPr>
        <w:shd w:val="clear" w:color="auto" w:fill="auto"/>
        <w:spacing w:line="360" w:lineRule="auto"/>
        <w:jc w:val="left"/>
        <w:textAlignment w:val="center"/>
      </w:pPr>
      <w:r>
        <w:t>19．某商场对顾客实行这样的优惠规定：若一次购物不超过200元，则不予折扣；若一次购物超过200元，不超过500元，则按标价给予九折优惠；若一次购物超过500元，其中500元按上述九折优惠外，超过500元的部分给予八折优惠．某人两次购物分别付款198元和423元，如果他合起来一次购买同样的商品，那么他可节约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元．</w:t>
      </w:r>
    </w:p>
    <w:p w14:paraId="2DDDF1AC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153BACEA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</w:p>
    <w:p w14:paraId="752A646B">
      <w:pPr>
        <w:shd w:val="clear" w:color="auto" w:fill="auto"/>
        <w:spacing w:line="360" w:lineRule="auto"/>
        <w:jc w:val="left"/>
        <w:textAlignment w:val="center"/>
      </w:pPr>
      <w:r>
        <w:t>20．计算：</w:t>
      </w:r>
    </w:p>
    <w:p w14:paraId="4AD355B9">
      <w:pPr>
        <w:shd w:val="clear" w:color="auto" w:fill="auto"/>
        <w:spacing w:line="360" w:lineRule="auto"/>
        <w:jc w:val="left"/>
        <w:textAlignment w:val="center"/>
      </w:pPr>
      <w:r>
        <w:t>（1）</w:t>
      </w:r>
      <w:r>
        <w:object>
          <v:shape id="_x0000_i1233" o:spt="75" alt="eqIddbed667bf0982ece793d047957156ab8" type="#_x0000_t75" style="height:29.7pt;width:126.7pt;" o:ole="t" filled="f" o:preferrelative="t" stroked="f" coordsize="21600,21600">
            <v:path/>
            <v:fill on="f" focussize="0,0"/>
            <v:stroke on="f" joinstyle="miter"/>
            <v:imagedata r:id="rId415" o:title="eqIddbed667bf0982ece793d047957156ab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t>；</w:t>
      </w:r>
    </w:p>
    <w:p w14:paraId="76788DC8"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234" o:spt="75" alt="eqId774377e5fa89dbb9eda2720c0972019e" type="#_x0000_t75" style="height:35.05pt;width:136.4pt;" o:ole="t" filled="f" o:preferrelative="t" stroked="f" coordsize="21600,21600">
            <v:path/>
            <v:fill on="f" focussize="0,0"/>
            <v:stroke on="f" joinstyle="miter"/>
            <v:imagedata r:id="rId417" o:title="eqId774377e5fa89dbb9eda2720c0972019e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t>．</w:t>
      </w:r>
    </w:p>
    <w:p w14:paraId="4E1A8DA3">
      <w:pPr>
        <w:shd w:val="clear" w:color="auto" w:fill="auto"/>
        <w:spacing w:line="360" w:lineRule="auto"/>
        <w:jc w:val="left"/>
        <w:textAlignment w:val="center"/>
      </w:pPr>
      <w:r>
        <w:t>21．计算：</w:t>
      </w:r>
    </w:p>
    <w:p w14:paraId="62909792">
      <w:pPr>
        <w:shd w:val="clear" w:color="auto" w:fill="auto"/>
        <w:spacing w:line="360" w:lineRule="auto"/>
        <w:jc w:val="left"/>
        <w:textAlignment w:val="center"/>
      </w:pPr>
      <w:r>
        <w:t>（1）</w:t>
      </w:r>
      <w:r>
        <w:object>
          <v:shape id="_x0000_i1235" o:spt="75" alt="eqId866803d1c917d70693482c23be7c1a78" type="#_x0000_t75" style="height:26.8pt;width:146.95pt;" o:ole="t" filled="f" o:preferrelative="t" stroked="f" coordsize="21600,21600">
            <v:path/>
            <v:fill on="f" focussize="0,0"/>
            <v:stroke on="f" joinstyle="miter"/>
            <v:imagedata r:id="rId419" o:title="eqId866803d1c917d70693482c23be7c1a78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t>；</w:t>
      </w:r>
    </w:p>
    <w:p w14:paraId="01421DAA"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236" o:spt="75" alt="eqIdbe61854b658155797370aac631185273" type="#_x0000_t75" style="height:32.5pt;width:168.95pt;" o:ole="t" filled="f" o:preferrelative="t" stroked="f" coordsize="21600,21600">
            <v:path/>
            <v:fill on="f" focussize="0,0"/>
            <v:stroke on="f" joinstyle="miter"/>
            <v:imagedata r:id="rId421" o:title="eqIdbe61854b658155797370aac63118527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t>；</w:t>
      </w:r>
    </w:p>
    <w:p w14:paraId="4788F1F7"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237" o:spt="75" alt="eqId0f94c5cb9c8de4f6a395cc70c5e306b1" type="#_x0000_t75" style="height:31.6pt;width:162.8pt;" o:ole="t" filled="f" o:preferrelative="t" stroked="f" coordsize="21600,21600">
            <v:path/>
            <v:fill on="f" focussize="0,0"/>
            <v:stroke on="f" joinstyle="miter"/>
            <v:imagedata r:id="rId423" o:title="eqId0f94c5cb9c8de4f6a395cc70c5e306b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t>；</w:t>
      </w:r>
    </w:p>
    <w:p w14:paraId="7A4FEEA3">
      <w:pPr>
        <w:shd w:val="clear" w:color="auto" w:fill="auto"/>
        <w:spacing w:line="360" w:lineRule="auto"/>
        <w:jc w:val="left"/>
        <w:textAlignment w:val="center"/>
      </w:pPr>
      <w:r>
        <w:t>（4）</w:t>
      </w:r>
      <w:r>
        <w:object>
          <v:shape id="_x0000_i1238" o:spt="75" alt="eqId587f9fc0eebc3417fff8b852788b07bf" type="#_x0000_t75" style="height:29.65pt;width:158.4pt;" o:ole="t" filled="f" o:preferrelative="t" stroked="f" coordsize="21600,21600">
            <v:path/>
            <v:fill on="f" focussize="0,0"/>
            <v:stroke on="f" joinstyle="miter"/>
            <v:imagedata r:id="rId425" o:title="eqId587f9fc0eebc3417fff8b852788b07bf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t>．</w:t>
      </w:r>
    </w:p>
    <w:p w14:paraId="2B2D2363">
      <w:pPr>
        <w:shd w:val="clear" w:color="auto" w:fill="auto"/>
        <w:spacing w:line="360" w:lineRule="auto"/>
        <w:jc w:val="left"/>
        <w:textAlignment w:val="center"/>
      </w:pPr>
      <w:r>
        <w:t>22．（1）简算：（</w:t>
      </w:r>
      <w:r>
        <w:object>
          <v:shape id="_x0000_i1239" o:spt="75" alt="eqIdbb88c7dce2459ee45f888010f9a45dbd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427" o:title="eqIdbb88c7dce2459ee45f888010f9a45dbd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t>）÷（</w:t>
      </w:r>
      <w:r>
        <w:object>
          <v:shape id="_x0000_i1240" o:spt="75" alt="eqId536e1e3a85758719e722f2f6d2f3ad5b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429" o:title="eqId536e1e3a85758719e722f2f6d2f3ad5b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8">
            <o:LockedField>false</o:LockedField>
          </o:OLEObject>
        </w:object>
      </w:r>
      <w:r>
        <w:t>）；</w:t>
      </w:r>
    </w:p>
    <w:p w14:paraId="03DA1913">
      <w:pPr>
        <w:shd w:val="clear" w:color="auto" w:fill="auto"/>
        <w:spacing w:line="360" w:lineRule="auto"/>
        <w:jc w:val="left"/>
        <w:textAlignment w:val="center"/>
      </w:pPr>
      <w:r>
        <w:t>（2）简算：（﹣96</w:t>
      </w:r>
      <w:r>
        <w:object>
          <v:shape id="_x0000_i1241" o:spt="75" alt="eqIdf1306db947de9e1d8768a73a302f568f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431" o:title="eqIdf1306db947de9e1d8768a73a302f568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0">
            <o:LockedField>false</o:LockedField>
          </o:OLEObject>
        </w:object>
      </w:r>
      <w:r>
        <w:t>）÷6；</w:t>
      </w:r>
    </w:p>
    <w:p w14:paraId="2CA8D3BF">
      <w:pPr>
        <w:shd w:val="clear" w:color="auto" w:fill="auto"/>
        <w:spacing w:line="360" w:lineRule="auto"/>
        <w:jc w:val="left"/>
        <w:textAlignment w:val="center"/>
      </w:pPr>
      <w:r>
        <w:t>（3）﹣3</w:t>
      </w:r>
      <w:r>
        <w:rPr>
          <w:vertAlign w:val="superscript"/>
        </w:rPr>
        <w:t>2</w:t>
      </w:r>
      <w:r>
        <w:t>+[</w:t>
      </w:r>
      <w:r>
        <w:object>
          <v:shape id="_x0000_i1242" o:spt="75" alt="eqIdbdd28d15999e331f7aa5bf1cfa7d03ce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433" o:title="eqIdbdd28d15999e331f7aa5bf1cfa7d03ce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2">
            <o:LockedField>false</o:LockedField>
          </o:OLEObject>
        </w:object>
      </w:r>
      <w:r>
        <w:t>（</w:t>
      </w:r>
      <w:r>
        <w:object>
          <v:shape id="_x0000_i1243" o:spt="75" alt="eqId44aa2c469b5308c947f517529253b36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35" o:title="eqId44aa2c469b5308c947f517529253b36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4">
            <o:LockedField>false</o:LockedField>
          </o:OLEObject>
        </w:object>
      </w:r>
      <w:r>
        <w:t>）]×12；</w:t>
      </w:r>
    </w:p>
    <w:p w14:paraId="2A58E1B9">
      <w:pPr>
        <w:shd w:val="clear" w:color="auto" w:fill="auto"/>
        <w:spacing w:line="360" w:lineRule="auto"/>
        <w:jc w:val="left"/>
        <w:textAlignment w:val="center"/>
      </w:pPr>
      <w:r>
        <w:t>（4）﹣1﹣2×|</w:t>
      </w:r>
      <w:r>
        <w:object>
          <v:shape id="_x0000_i1244" o:spt="75" alt="eqId44aa2c469b5308c947f517529253b36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35" o:title="eqId44aa2c469b5308c947f517529253b36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6">
            <o:LockedField>false</o:LockedField>
          </o:OLEObject>
        </w:object>
      </w:r>
      <w:r>
        <w:t>|+（﹣6）×（</w:t>
      </w:r>
      <w:r>
        <w:object>
          <v:shape id="_x0000_i1245" o:spt="75" alt="eqIdd55d6cbb4195e39efcf1107557a74ed3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438" o:title="eqIdd55d6cbb4195e39efcf1107557a74ed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t>）．</w:t>
      </w:r>
    </w:p>
    <w:p w14:paraId="505BBA63">
      <w:pPr>
        <w:shd w:val="clear" w:color="auto" w:fill="auto"/>
        <w:spacing w:line="360" w:lineRule="auto"/>
        <w:jc w:val="left"/>
        <w:textAlignment w:val="center"/>
      </w:pPr>
      <w:r>
        <w:t>23．哈尔滨市某区总代理张老板用360000元购进3000双李宁新款运动鞋，计划每天销售200双，实际销售时超过计划数的部分用正数表示，不足计划数的部分用负数表示，这批运动鞋前7天的销售情况记录如表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870"/>
        <w:gridCol w:w="870"/>
        <w:gridCol w:w="870"/>
        <w:gridCol w:w="870"/>
        <w:gridCol w:w="870"/>
        <w:gridCol w:w="870"/>
        <w:gridCol w:w="870"/>
      </w:tblGrid>
      <w:tr w14:paraId="72A541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565CA6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销售天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23518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一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434534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二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CCDB92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三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1223B8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四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017F3D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五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4DA3BF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六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43E37F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第七天</w:t>
            </w:r>
          </w:p>
        </w:tc>
      </w:tr>
      <w:tr w14:paraId="7E114A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F3D149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每天的销售量</w:t>
            </w:r>
          </w:p>
          <w:p w14:paraId="5353CD4B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（单位：双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E7250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+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47DF4E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﹣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1872A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+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1A116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+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647D54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﹣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83D19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+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4228E5"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﹣15</w:t>
            </w:r>
          </w:p>
        </w:tc>
      </w:tr>
    </w:tbl>
    <w:p w14:paraId="74347E66">
      <w:pPr>
        <w:shd w:val="clear" w:color="auto" w:fill="auto"/>
        <w:spacing w:line="360" w:lineRule="auto"/>
        <w:jc w:val="left"/>
        <w:textAlignment w:val="center"/>
      </w:pPr>
      <w:r>
        <w:t>（1）这七天平均每天销售运动鞋多少双？</w:t>
      </w:r>
    </w:p>
    <w:p w14:paraId="32907E6A">
      <w:pPr>
        <w:shd w:val="clear" w:color="auto" w:fill="auto"/>
        <w:spacing w:line="360" w:lineRule="auto"/>
        <w:jc w:val="left"/>
        <w:textAlignment w:val="center"/>
      </w:pPr>
      <w:r>
        <w:t>（2）计划这批运动鞋全部售完后共获利25%，则每双鞋的定价应为多少元？</w:t>
      </w:r>
    </w:p>
    <w:p w14:paraId="26A78AAC">
      <w:pPr>
        <w:shd w:val="clear" w:color="auto" w:fill="auto"/>
        <w:spacing w:line="360" w:lineRule="auto"/>
        <w:jc w:val="left"/>
        <w:textAlignment w:val="center"/>
      </w:pPr>
      <w:r>
        <w:t>（3）若前七天销售的运动鞋均以（2）中的定价售出．张老板按此定价继续销售，以第三天的销售量又销售两天后，没有售出的运动鞋按定价的八折销售很快售完，求这批运动鞋全部销售后张老板共盈利多少元？（其他费用忽略不计）</w:t>
      </w:r>
    </w:p>
    <w:p w14:paraId="357CB6C6">
      <w:pPr>
        <w:shd w:val="clear" w:color="auto" w:fill="auto"/>
        <w:spacing w:line="360" w:lineRule="auto"/>
        <w:jc w:val="left"/>
        <w:textAlignment w:val="center"/>
      </w:pPr>
      <w:r>
        <w:t>24．已知</w:t>
      </w:r>
      <w:r>
        <w:object>
          <v:shape id="_x0000_i1246" o:spt="75" alt="eqIdcf629f2d9e756ececdf5f42824462a53" type="#_x0000_t75" style="height:29.65pt;width:72.1pt;" o:ole="t" filled="f" o:preferrelative="t" stroked="f" coordsize="21600,21600">
            <v:path/>
            <v:fill on="f" focussize="0,0"/>
            <v:stroke on="f" joinstyle="miter"/>
            <v:imagedata r:id="rId440" o:title="eqIdcf629f2d9e756ececdf5f42824462a5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t>，</w:t>
      </w:r>
      <w:r>
        <w:object>
          <v:shape id="_x0000_i1247" o:spt="75" alt="eqIdae3d9afd7c76435b9fc747cd65317719" type="#_x0000_t75" style="height:29.45pt;width:73.9pt;" o:ole="t" filled="f" o:preferrelative="t" stroked="f" coordsize="21600,21600">
            <v:path/>
            <v:fill on="f" focussize="0,0"/>
            <v:stroke on="f" joinstyle="miter"/>
            <v:imagedata r:id="rId442" o:title="eqIdae3d9afd7c76435b9fc747cd65317719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t>，</w:t>
      </w:r>
      <w:r>
        <w:object>
          <v:shape id="_x0000_i1248" o:spt="75" alt="eqIdb8420fa77f9505fcdcae58991af7125d" type="#_x0000_t75" style="height:29.45pt;width:73.9pt;" o:ole="t" filled="f" o:preferrelative="t" stroked="f" coordsize="21600,21600">
            <v:path/>
            <v:fill on="f" focussize="0,0"/>
            <v:stroke on="f" joinstyle="miter"/>
            <v:imagedata r:id="rId444" o:title="eqIdb8420fa77f9505fcdcae58991af7125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3">
            <o:LockedField>false</o:LockedField>
          </o:OLEObject>
        </w:object>
      </w:r>
      <w:r>
        <w:t>…，利用上述方法计算：</w:t>
      </w:r>
      <w:r>
        <w:object>
          <v:shape id="_x0000_i1249" o:spt="75" alt="eqId5b0034c6bfc98cde3e8f724346214720" type="#_x0000_t75" style="height:27.25pt;width:102.95pt;" o:ole="t" filled="f" o:preferrelative="t" stroked="f" coordsize="21600,21600">
            <v:path/>
            <v:fill on="f" focussize="0,0"/>
            <v:stroke on="f" joinstyle="miter"/>
            <v:imagedata r:id="rId446" o:title="eqId5b0034c6bfc98cde3e8f72434621472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5">
            <o:LockedField>false</o:LockedField>
          </o:OLEObject>
        </w:object>
      </w:r>
      <w:r>
        <w:t>．</w:t>
      </w:r>
    </w:p>
    <w:p w14:paraId="01935C47">
      <w:pPr>
        <w:shd w:val="clear" w:color="auto" w:fill="auto"/>
        <w:spacing w:line="360" w:lineRule="auto"/>
        <w:jc w:val="left"/>
        <w:textAlignment w:val="center"/>
      </w:pPr>
      <w:r>
        <w:t>25．计算：</w:t>
      </w:r>
      <w:r>
        <w:object>
          <v:shape id="_x0000_i1250" o:spt="75" alt="eqIdf9326010085f9d8eabc420ad57e24754" type="#_x0000_t75" style="height:29.75pt;width:389.8pt;" o:ole="t" filled="f" o:preferrelative="t" stroked="f" coordsize="21600,21600">
            <v:path/>
            <v:fill on="f" focussize="0,0"/>
            <v:stroke on="f" joinstyle="miter"/>
            <v:imagedata r:id="rId448" o:title="eqIdf9326010085f9d8eabc420ad57e2475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</w:p>
    <w:p w14:paraId="4D6E29B3">
      <w:pPr>
        <w:shd w:val="clear" w:color="auto" w:fill="auto"/>
        <w:spacing w:line="360" w:lineRule="auto"/>
        <w:jc w:val="left"/>
        <w:textAlignment w:val="center"/>
      </w:pPr>
      <w:r>
        <w:t>26．定义一种新运算：观察下列各式：</w:t>
      </w:r>
    </w:p>
    <w:p w14:paraId="5FC5176F">
      <w:pPr>
        <w:shd w:val="clear" w:color="auto" w:fill="auto"/>
        <w:spacing w:line="360" w:lineRule="auto"/>
        <w:jc w:val="left"/>
        <w:textAlignment w:val="center"/>
      </w:pPr>
      <w:r>
        <w:t>1*2＝1×3+2＝5，</w:t>
      </w:r>
    </w:p>
    <w:p w14:paraId="7500E407">
      <w:pPr>
        <w:shd w:val="clear" w:color="auto" w:fill="auto"/>
        <w:spacing w:line="360" w:lineRule="auto"/>
        <w:jc w:val="left"/>
        <w:textAlignment w:val="center"/>
      </w:pPr>
      <w:r>
        <w:t>4*（﹣2）＝4×3﹣2＝10，</w:t>
      </w:r>
    </w:p>
    <w:p w14:paraId="7771A91C">
      <w:pPr>
        <w:shd w:val="clear" w:color="auto" w:fill="auto"/>
        <w:spacing w:line="360" w:lineRule="auto"/>
        <w:jc w:val="left"/>
        <w:textAlignment w:val="center"/>
      </w:pPr>
      <w:r>
        <w:t>3*4＝3×3+4＝13，</w:t>
      </w:r>
    </w:p>
    <w:p w14:paraId="0655A6B8">
      <w:pPr>
        <w:shd w:val="clear" w:color="auto" w:fill="auto"/>
        <w:spacing w:line="360" w:lineRule="auto"/>
        <w:jc w:val="left"/>
        <w:textAlignment w:val="center"/>
      </w:pPr>
      <w:r>
        <w:t>6*（﹣1）＝6×3﹣1＝17．</w:t>
      </w:r>
    </w:p>
    <w:p w14:paraId="44F7EA0A">
      <w:pPr>
        <w:shd w:val="clear" w:color="auto" w:fill="auto"/>
        <w:spacing w:line="360" w:lineRule="auto"/>
        <w:jc w:val="left"/>
        <w:textAlignment w:val="center"/>
      </w:pPr>
      <w:r>
        <w:t>（1）请你想想：</w:t>
      </w:r>
      <w:r>
        <w:rPr>
          <w:rFonts w:ascii="Times New Roman" w:hAnsi="Times New Roman" w:eastAsia="Times New Roman" w:cs="Times New Roman"/>
          <w:i/>
        </w:rPr>
        <w:t>a</w:t>
      </w:r>
      <w:r>
        <w:t>*</w:t>
      </w:r>
      <w:r>
        <w:rPr>
          <w:rFonts w:ascii="Times New Roman" w:hAnsi="Times New Roman" w:eastAsia="Times New Roman" w:cs="Times New Roman"/>
          <w:i/>
        </w:rPr>
        <w:t>b</w:t>
      </w:r>
      <w:r>
        <w:t>＝</w:t>
      </w:r>
      <w:r>
        <w:rPr>
          <w:u w:val="single"/>
        </w:rPr>
        <w:t>　 　</w:t>
      </w:r>
      <w:r>
        <w:t>；</w:t>
      </w:r>
    </w:p>
    <w:p w14:paraId="09F83290">
      <w:pPr>
        <w:shd w:val="clear" w:color="auto" w:fill="auto"/>
        <w:spacing w:line="360" w:lineRule="auto"/>
        <w:jc w:val="left"/>
        <w:textAlignment w:val="center"/>
      </w:pPr>
      <w:r>
        <w:t>（2）若</w:t>
      </w:r>
      <w:r>
        <w:rPr>
          <w:rFonts w:ascii="Times New Roman" w:hAnsi="Times New Roman" w:eastAsia="Times New Roman" w:cs="Times New Roman"/>
          <w:i/>
        </w:rPr>
        <w:t>a</w:t>
      </w:r>
      <w:r>
        <w:t>≠</w:t>
      </w:r>
      <w:r>
        <w:rPr>
          <w:rFonts w:ascii="Times New Roman" w:hAnsi="Times New Roman" w:eastAsia="Times New Roman" w:cs="Times New Roman"/>
          <w:i/>
        </w:rPr>
        <w:t>b</w:t>
      </w:r>
      <w:r>
        <w:t>，那么</w:t>
      </w:r>
      <w:r>
        <w:rPr>
          <w:rFonts w:ascii="Times New Roman" w:hAnsi="Times New Roman" w:eastAsia="Times New Roman" w:cs="Times New Roman"/>
          <w:i/>
        </w:rPr>
        <w:t>a</w:t>
      </w:r>
      <w:r>
        <w:t>*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u w:val="single"/>
        </w:rPr>
        <w:t>　 　</w:t>
      </w:r>
      <w:r>
        <w:rPr>
          <w:rFonts w:ascii="Times New Roman" w:hAnsi="Times New Roman" w:eastAsia="Times New Roman" w:cs="Times New Roman"/>
          <w:i/>
        </w:rPr>
        <w:t>b</w:t>
      </w:r>
      <w:r>
        <w:t>*</w:t>
      </w:r>
      <w:r>
        <w:rPr>
          <w:rFonts w:ascii="Times New Roman" w:hAnsi="Times New Roman" w:eastAsia="Times New Roman" w:cs="Times New Roman"/>
          <w:i/>
        </w:rPr>
        <w:t>a</w:t>
      </w:r>
      <w:r>
        <w:t>（填“＝”或“≠”）；</w:t>
      </w:r>
    </w:p>
    <w:p w14:paraId="0368C4DA">
      <w:pPr>
        <w:shd w:val="clear" w:color="auto" w:fill="auto"/>
        <w:spacing w:line="360" w:lineRule="auto"/>
        <w:jc w:val="left"/>
        <w:textAlignment w:val="center"/>
      </w:pPr>
      <w:r>
        <w:t>（3）先化简，再求值：（</w:t>
      </w:r>
      <w:r>
        <w:rPr>
          <w:rFonts w:ascii="Times New Roman" w:hAnsi="Times New Roman" w:eastAsia="Times New Roman" w:cs="Times New Roman"/>
          <w:i/>
        </w:rPr>
        <w:t>a</w:t>
      </w:r>
      <w:r>
        <w:t>﹣</w:t>
      </w:r>
      <w:r>
        <w:rPr>
          <w:rFonts w:ascii="Times New Roman" w:hAnsi="Times New Roman" w:eastAsia="Times New Roman" w:cs="Times New Roman"/>
          <w:i/>
        </w:rPr>
        <w:t>b</w:t>
      </w:r>
      <w:r>
        <w:t>）*（</w:t>
      </w:r>
      <w:r>
        <w:rPr>
          <w:rFonts w:ascii="Times New Roman" w:hAnsi="Times New Roman" w:eastAsia="Times New Roman" w:cs="Times New Roman"/>
          <w:i/>
        </w:rPr>
        <w:t>a</w:t>
      </w:r>
      <w:r>
        <w:t>+2</w:t>
      </w:r>
      <w:r>
        <w:rPr>
          <w:rFonts w:ascii="Times New Roman" w:hAnsi="Times New Roman" w:eastAsia="Times New Roman" w:cs="Times New Roman"/>
          <w:i/>
        </w:rPr>
        <w:t>b</w:t>
      </w:r>
      <w:r>
        <w:t>），其中</w:t>
      </w:r>
      <w:r>
        <w:rPr>
          <w:rFonts w:ascii="Times New Roman" w:hAnsi="Times New Roman" w:eastAsia="Times New Roman" w:cs="Times New Roman"/>
          <w:i/>
        </w:rPr>
        <w:t>a</w:t>
      </w:r>
      <w:r>
        <w:t>＝1，</w:t>
      </w:r>
      <w:r>
        <w:rPr>
          <w:rFonts w:ascii="Times New Roman" w:hAnsi="Times New Roman" w:eastAsia="Times New Roman" w:cs="Times New Roman"/>
          <w:i/>
        </w:rPr>
        <w:t>b</w:t>
      </w:r>
      <w:r>
        <w:t>＝﹣2．</w:t>
      </w:r>
    </w:p>
    <w:p w14:paraId="3C47671E">
      <w:pPr>
        <w:shd w:val="clear" w:color="auto" w:fill="auto"/>
        <w:spacing w:line="360" w:lineRule="auto"/>
        <w:jc w:val="left"/>
        <w:textAlignment w:val="center"/>
      </w:pPr>
      <w:r>
        <w:t>27．现有 5 张卡片写着不同的数字，利用所学过的加、减、乘、除、乘方运算按要求解答下列问题（每张卡片上的数字只能用一次）．</w:t>
      </w:r>
    </w:p>
    <w:p w14:paraId="49DC563A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66950" cy="295275"/>
            <wp:effectExtent l="0" t="0" r="3810" b="9525"/>
            <wp:docPr id="100009" name="图片 100009" descr="@@@8b658b63-55b6-49a1-bee0-aa20de3f1f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b658b63-55b6-49a1-bee0-aa20de3f1f97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438AAAFA">
      <w:pPr>
        <w:shd w:val="clear" w:color="auto" w:fill="auto"/>
        <w:spacing w:line="360" w:lineRule="auto"/>
        <w:jc w:val="left"/>
        <w:textAlignment w:val="center"/>
      </w:pPr>
      <w:r>
        <w:t>(1)从中取出 2 张卡片，使这 2 张卡片上数字的和最小，则和的最小值为_________．</w:t>
      </w:r>
    </w:p>
    <w:p w14:paraId="6D367474">
      <w:pPr>
        <w:shd w:val="clear" w:color="auto" w:fill="auto"/>
        <w:spacing w:line="360" w:lineRule="auto"/>
        <w:jc w:val="left"/>
        <w:textAlignment w:val="center"/>
      </w:pPr>
      <w:r>
        <w:t>(2)从中取出 2 张卡片，使这 2 张卡片上数字的差最大，则差的最大值为________．</w:t>
      </w:r>
    </w:p>
    <w:p w14:paraId="1A3CF6E3">
      <w:pPr>
        <w:shd w:val="clear" w:color="auto" w:fill="auto"/>
        <w:spacing w:line="360" w:lineRule="auto"/>
        <w:jc w:val="left"/>
        <w:textAlignment w:val="center"/>
      </w:pPr>
      <w:r>
        <w:t>(3)从中取出 2 张卡片，使这 2 张卡片上数字相除的商最大，则商的最大值为_________．</w:t>
      </w:r>
    </w:p>
    <w:p w14:paraId="72C16486">
      <w:pPr>
        <w:shd w:val="clear" w:color="auto" w:fill="auto"/>
        <w:spacing w:line="360" w:lineRule="auto"/>
        <w:jc w:val="left"/>
        <w:textAlignment w:val="center"/>
      </w:pPr>
      <w:r>
        <w:t>(4)从中取出 3 张卡片，使这 3 张卡片上数字的乘积最大，乘积的最大值为__________．</w:t>
      </w:r>
    </w:p>
    <w:p w14:paraId="22E11CEF">
      <w:pPr>
        <w:shd w:val="clear" w:color="auto" w:fill="auto"/>
        <w:spacing w:line="360" w:lineRule="auto"/>
        <w:jc w:val="left"/>
        <w:textAlignment w:val="center"/>
      </w:pPr>
      <w:r>
        <w:t>(5)从中取出 4 张卡片，使这 4 张卡片上的数字运算结果为 24．写出两个</w:t>
      </w:r>
      <w:r>
        <w:rPr>
          <w:em w:val="underDot"/>
        </w:rPr>
        <w:t>不同</w:t>
      </w:r>
      <w:r>
        <w:t>的</w:t>
      </w:r>
      <w:r>
        <w:rPr>
          <w:em w:val="underDot"/>
        </w:rPr>
        <w:t>等式</w:t>
      </w:r>
      <w:r>
        <w:t xml:space="preserve">，分别为 </w:t>
      </w:r>
      <w:r>
        <w:rPr>
          <w:u w:val="single"/>
        </w:rPr>
        <w:t xml:space="preserve"> </w:t>
      </w:r>
      <w:r>
        <w:t xml:space="preserve">， </w:t>
      </w:r>
      <w:r>
        <w:rPr>
          <w:u w:val="single"/>
        </w:rPr>
        <w:t xml:space="preserve"> </w:t>
      </w:r>
      <w:r>
        <w:t xml:space="preserve"> ．</w:t>
      </w:r>
    </w:p>
    <w:p w14:paraId="0D303E1E">
      <w:pPr>
        <w:shd w:val="clear" w:color="auto" w:fill="auto"/>
        <w:spacing w:line="360" w:lineRule="auto"/>
        <w:jc w:val="left"/>
        <w:textAlignment w:val="center"/>
      </w:pPr>
      <w:r>
        <w:t>28．观察下列式子：</w:t>
      </w:r>
      <w:r>
        <w:object>
          <v:shape id="_x0000_i1251" o:spt="75" alt="eqIdf57550ac22a0b1560bc4eaef835358b2" type="#_x0000_t75" style="height:26.85pt;width:168.05pt;" o:ole="t" filled="f" o:preferrelative="t" stroked="f" coordsize="21600,21600">
            <v:path/>
            <v:fill on="f" focussize="0,0"/>
            <v:stroke on="f" joinstyle="miter"/>
            <v:imagedata r:id="rId451" o:title="eqIdf57550ac22a0b1560bc4eaef835358b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</w:p>
    <w:p w14:paraId="659C226E">
      <w:pPr>
        <w:shd w:val="clear" w:color="auto" w:fill="auto"/>
        <w:spacing w:line="360" w:lineRule="auto"/>
        <w:jc w:val="left"/>
        <w:textAlignment w:val="center"/>
      </w:pPr>
      <w:r>
        <w:t>将以上三个等式两边分别相加得：</w:t>
      </w:r>
    </w:p>
    <w:p w14:paraId="65AA3DB7">
      <w:pPr>
        <w:shd w:val="clear" w:color="auto" w:fill="auto"/>
        <w:spacing w:line="360" w:lineRule="auto"/>
        <w:jc w:val="left"/>
        <w:textAlignment w:val="center"/>
      </w:pPr>
      <w:r>
        <w:object>
          <v:shape id="_x0000_i1252" o:spt="75" alt="eqId803b4243a314353ccc0e2b7ea67bafcb" type="#_x0000_t75" style="height:26.85pt;width:222.6pt;" o:ole="t" filled="f" o:preferrelative="t" stroked="f" coordsize="21600,21600">
            <v:path/>
            <v:fill on="f" focussize="0,0"/>
            <v:stroke on="f" joinstyle="miter"/>
            <v:imagedata r:id="rId453" o:title="eqId803b4243a314353ccc0e2b7ea67bafc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t>．</w:t>
      </w:r>
    </w:p>
    <w:p w14:paraId="65FBD95F">
      <w:pPr>
        <w:shd w:val="clear" w:color="auto" w:fill="auto"/>
        <w:spacing w:line="360" w:lineRule="auto"/>
        <w:jc w:val="left"/>
        <w:textAlignment w:val="center"/>
      </w:pPr>
      <w:r>
        <w:t>(1)直接写出结果：</w:t>
      </w:r>
      <w:r>
        <w:object>
          <v:shape id="_x0000_i1253" o:spt="75" alt="eqId5bf6d050dc074eee244f9cb55fee4f83" type="#_x0000_t75" style="height:27.25pt;width:146.95pt;" o:ole="t" filled="f" o:preferrelative="t" stroked="f" coordsize="21600,21600">
            <v:path/>
            <v:fill on="f" focussize="0,0"/>
            <v:stroke on="f" joinstyle="miter"/>
            <v:imagedata r:id="rId455" o:title="eqId5bf6d050dc074eee244f9cb55fee4f8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t>_______；</w:t>
      </w:r>
    </w:p>
    <w:p w14:paraId="62199ED3">
      <w:pPr>
        <w:shd w:val="clear" w:color="auto" w:fill="auto"/>
        <w:spacing w:line="360" w:lineRule="auto"/>
        <w:jc w:val="left"/>
        <w:textAlignment w:val="center"/>
      </w:pPr>
      <w:r>
        <w:t>(2)请用上述方法计算（写出具体过程）：</w:t>
      </w:r>
      <w:r>
        <w:object>
          <v:shape id="_x0000_i1254" o:spt="75" alt="eqId6ba6560bd44a94c96e47c284ef4f4642" type="#_x0000_t75" style="height:27.4pt;width:168.95pt;" o:ole="t" filled="f" o:preferrelative="t" stroked="f" coordsize="21600,21600">
            <v:path/>
            <v:fill on="f" focussize="0,0"/>
            <v:stroke on="f" joinstyle="miter"/>
            <v:imagedata r:id="rId457" o:title="eqId6ba6560bd44a94c96e47c284ef4f464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t>______；；</w:t>
      </w:r>
    </w:p>
    <w:p w14:paraId="78EE19E3">
      <w:pPr>
        <w:shd w:val="clear" w:color="auto" w:fill="auto"/>
        <w:spacing w:line="360" w:lineRule="auto"/>
        <w:jc w:val="left"/>
        <w:textAlignment w:val="center"/>
      </w:pPr>
      <w:r>
        <w:t>(3)直接写出计算结果：</w:t>
      </w:r>
      <w:r>
        <w:object>
          <v:shape id="_x0000_i1255" o:spt="75" alt="eqId76b298465ea2a572cff61d54631f0f0a" type="#_x0000_t75" style="height:27.3pt;width:231.4pt;" o:ole="t" filled="f" o:preferrelative="t" stroked="f" coordsize="21600,21600">
            <v:path/>
            <v:fill on="f" focussize="0,0"/>
            <v:stroke on="f" joinstyle="miter"/>
            <v:imagedata r:id="rId459" o:title="eqId76b298465ea2a572cff61d54631f0f0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t>_______；</w:t>
      </w:r>
    </w:p>
    <w:p w14:paraId="71645C46">
      <w:pPr>
        <w:shd w:val="clear" w:color="auto" w:fill="auto"/>
        <w:spacing w:line="360" w:lineRule="auto"/>
        <w:jc w:val="left"/>
        <w:textAlignment w:val="center"/>
      </w:pPr>
      <w:r>
        <w:t>(4)直接写出计算结果：</w:t>
      </w:r>
      <w:r>
        <w:object>
          <v:shape id="_x0000_i1256" o:spt="75" alt="eqId5ccfb1cead7afe80dc8dabc253984079" type="#_x0000_t75" style="height:27.35pt;width:204.15pt;" o:ole="t" filled="f" o:preferrelative="t" stroked="f" coordsize="21600,21600">
            <v:path/>
            <v:fill on="f" focussize="0,0"/>
            <v:stroke on="f" joinstyle="miter"/>
            <v:imagedata r:id="rId461" o:title="eqId5ccfb1cead7afe80dc8dabc25398407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t>________；</w:t>
      </w:r>
    </w:p>
    <w:p w14:paraId="2D7A0005">
      <w:pPr>
        <w:shd w:val="clear" w:color="auto" w:fill="auto"/>
        <w:spacing w:line="360" w:lineRule="auto"/>
        <w:jc w:val="left"/>
        <w:textAlignment w:val="center"/>
      </w:pPr>
      <w:r>
        <w:t>29．从2开始，连续的偶数相加，它们的和的情况如下表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47"/>
        <w:gridCol w:w="2248"/>
      </w:tblGrid>
      <w:tr w14:paraId="68ACE5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2F0D5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加数</w:t>
            </w:r>
            <w:r>
              <w:rPr>
                <w:rFonts w:ascii="Times New Roman" w:hAnsi="Times New Roman" w:eastAsia="Times New Roman" w:cs="Times New Roman"/>
                <w:i/>
              </w:rPr>
              <w:t>m</w:t>
            </w:r>
            <w:r>
              <w:t>的个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4917A6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和</w:t>
            </w:r>
            <w:r>
              <w:rPr>
                <w:rFonts w:ascii="Times New Roman" w:hAnsi="Times New Roman" w:eastAsia="Times New Roman" w:cs="Times New Roman"/>
                <w:i/>
              </w:rPr>
              <w:t>S</w:t>
            </w:r>
          </w:p>
        </w:tc>
      </w:tr>
      <w:tr w14:paraId="112676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88146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A42ED5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＝1×2</w:t>
            </w:r>
          </w:p>
        </w:tc>
      </w:tr>
      <w:tr w14:paraId="410F96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F9202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F59F2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+4＝6＝2×3</w:t>
            </w:r>
          </w:p>
        </w:tc>
      </w:tr>
      <w:tr w14:paraId="5CC4D1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9A099B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C45138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+4+6＝12＝3×4</w:t>
            </w:r>
          </w:p>
        </w:tc>
      </w:tr>
      <w:tr w14:paraId="5DBE49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F5F9C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283E91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+4+6+8＝20＝4×5</w:t>
            </w:r>
          </w:p>
        </w:tc>
      </w:tr>
      <w:tr w14:paraId="4A27F6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D059A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7F628D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+4+6+8+10＝30＝5×6</w:t>
            </w:r>
          </w:p>
        </w:tc>
      </w:tr>
    </w:tbl>
    <w:p w14:paraId="55939766">
      <w:pPr>
        <w:shd w:val="clear" w:color="auto" w:fill="auto"/>
        <w:spacing w:line="360" w:lineRule="auto"/>
        <w:jc w:val="left"/>
        <w:textAlignment w:val="center"/>
      </w:pPr>
      <w:r>
        <w:t>（1）按这个规律，当</w:t>
      </w:r>
      <w:r>
        <w:rPr>
          <w:rFonts w:ascii="Times New Roman" w:hAnsi="Times New Roman" w:eastAsia="Times New Roman" w:cs="Times New Roman"/>
          <w:i/>
        </w:rPr>
        <w:t>m</w:t>
      </w:r>
      <w:r>
        <w:t>＝6时，和S为</w:t>
      </w:r>
      <w:r>
        <w:rPr>
          <w:u w:val="single"/>
        </w:rPr>
        <w:t>　 　</w:t>
      </w:r>
      <w:r>
        <w:t>；</w:t>
      </w:r>
    </w:p>
    <w:p w14:paraId="44AA0106">
      <w:pPr>
        <w:shd w:val="clear" w:color="auto" w:fill="auto"/>
        <w:spacing w:line="360" w:lineRule="auto"/>
        <w:jc w:val="left"/>
        <w:textAlignment w:val="center"/>
      </w:pPr>
      <w:r>
        <w:t>（2）从2开始，</w:t>
      </w:r>
      <w:r>
        <w:rPr>
          <w:rFonts w:ascii="Times New Roman" w:hAnsi="Times New Roman" w:eastAsia="Times New Roman" w:cs="Times New Roman"/>
          <w:i/>
        </w:rPr>
        <w:t>m</w:t>
      </w:r>
      <w:r>
        <w:t>个连续偶数相加，它们的和</w:t>
      </w:r>
      <w:r>
        <w:rPr>
          <w:rFonts w:ascii="Times New Roman" w:hAnsi="Times New Roman" w:eastAsia="Times New Roman" w:cs="Times New Roman"/>
          <w:i/>
        </w:rPr>
        <w:t>S</w:t>
      </w:r>
      <w:r>
        <w:t>与</w:t>
      </w:r>
      <w:r>
        <w:rPr>
          <w:rFonts w:ascii="Times New Roman" w:hAnsi="Times New Roman" w:eastAsia="Times New Roman" w:cs="Times New Roman"/>
          <w:i/>
        </w:rPr>
        <w:t>m</w:t>
      </w:r>
      <w:r>
        <w:t>之间的关系，用公式表示出来为：S＝</w:t>
      </w:r>
      <w:r>
        <w:rPr>
          <w:u w:val="single"/>
        </w:rPr>
        <w:t>　 　</w:t>
      </w:r>
      <w:r>
        <w:t>．</w:t>
      </w:r>
    </w:p>
    <w:p w14:paraId="57D4D3C4"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rPr>
          <w:em w:val="underDot"/>
        </w:rPr>
        <w:t>应用上述公式计算</w:t>
      </w:r>
      <w:r>
        <w:t>：</w:t>
      </w:r>
    </w:p>
    <w:p w14:paraId="2262E03D">
      <w:pPr>
        <w:shd w:val="clear" w:color="auto" w:fill="auto"/>
        <w:spacing w:line="360" w:lineRule="auto"/>
        <w:jc w:val="left"/>
        <w:textAlignment w:val="center"/>
      </w:pPr>
      <w:r>
        <w:t>①2+4+6+…+100</w:t>
      </w:r>
    </w:p>
    <w:p w14:paraId="3EAC89FB">
      <w:pPr>
        <w:shd w:val="clear" w:color="auto" w:fill="auto"/>
        <w:spacing w:line="360" w:lineRule="auto"/>
        <w:jc w:val="left"/>
        <w:textAlignment w:val="center"/>
      </w:pPr>
      <w:r>
        <w:t>②1002+1004+1006+…+1100</w:t>
      </w:r>
    </w:p>
    <w:p w14:paraId="0F9424B5">
      <w:pPr>
        <w:shd w:val="clear" w:color="auto" w:fill="auto"/>
        <w:spacing w:line="360" w:lineRule="auto"/>
        <w:jc w:val="left"/>
        <w:textAlignment w:val="center"/>
      </w:pPr>
      <w:r>
        <w:t>③1+3+5+7+…+99</w:t>
      </w:r>
    </w:p>
    <w:p w14:paraId="63EB9707">
      <w:pPr>
        <w:shd w:val="clear" w:color="auto" w:fill="auto"/>
        <w:spacing w:line="360" w:lineRule="auto"/>
        <w:jc w:val="left"/>
        <w:textAlignment w:val="center"/>
      </w:pPr>
    </w:p>
    <w:p w14:paraId="6D01C6D1">
      <w:pPr>
        <w:spacing w:line="360" w:lineRule="auto"/>
        <w:ind w:left="273" w:leftChars="130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pgNumType w:fmt="decimal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D404B0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C4CD6D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CF52A8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5134"/>
    <w:rsid w:val="00FC550C"/>
    <w:rsid w:val="00FD742F"/>
    <w:rsid w:val="00FE04F9"/>
    <w:rsid w:val="00FF6150"/>
    <w:rsid w:val="046B77FC"/>
    <w:rsid w:val="060E2F9E"/>
    <w:rsid w:val="06304884"/>
    <w:rsid w:val="0E99011F"/>
    <w:rsid w:val="107C2BA3"/>
    <w:rsid w:val="10E41030"/>
    <w:rsid w:val="12B8267E"/>
    <w:rsid w:val="13FF37F9"/>
    <w:rsid w:val="163D1D95"/>
    <w:rsid w:val="1666103D"/>
    <w:rsid w:val="17346F09"/>
    <w:rsid w:val="18FF04F5"/>
    <w:rsid w:val="1B102545"/>
    <w:rsid w:val="1C4267B0"/>
    <w:rsid w:val="1D4C369E"/>
    <w:rsid w:val="1D5020A4"/>
    <w:rsid w:val="1F9951FF"/>
    <w:rsid w:val="21E46864"/>
    <w:rsid w:val="22C24E53"/>
    <w:rsid w:val="2377737A"/>
    <w:rsid w:val="260B7840"/>
    <w:rsid w:val="27FD5B6C"/>
    <w:rsid w:val="28706D19"/>
    <w:rsid w:val="28D5110C"/>
    <w:rsid w:val="28F519C1"/>
    <w:rsid w:val="2AE64BBD"/>
    <w:rsid w:val="2B514BE0"/>
    <w:rsid w:val="2B727B18"/>
    <w:rsid w:val="2D761F51"/>
    <w:rsid w:val="2ED9728F"/>
    <w:rsid w:val="2F585A4F"/>
    <w:rsid w:val="300D20E3"/>
    <w:rsid w:val="305F2376"/>
    <w:rsid w:val="32194F4F"/>
    <w:rsid w:val="328C61D1"/>
    <w:rsid w:val="345B087E"/>
    <w:rsid w:val="37353608"/>
    <w:rsid w:val="37E961A0"/>
    <w:rsid w:val="396C7438"/>
    <w:rsid w:val="3B602C1D"/>
    <w:rsid w:val="3FA85D7D"/>
    <w:rsid w:val="40662E69"/>
    <w:rsid w:val="42A322FA"/>
    <w:rsid w:val="477C0933"/>
    <w:rsid w:val="47C6235E"/>
    <w:rsid w:val="491E58DB"/>
    <w:rsid w:val="492A0E97"/>
    <w:rsid w:val="4C7E206C"/>
    <w:rsid w:val="4F3709E1"/>
    <w:rsid w:val="50CE790A"/>
    <w:rsid w:val="514862D6"/>
    <w:rsid w:val="518F4E5F"/>
    <w:rsid w:val="52435A37"/>
    <w:rsid w:val="54332825"/>
    <w:rsid w:val="54F4658A"/>
    <w:rsid w:val="555317B7"/>
    <w:rsid w:val="57517C75"/>
    <w:rsid w:val="589840CE"/>
    <w:rsid w:val="5C73273E"/>
    <w:rsid w:val="5D186A5C"/>
    <w:rsid w:val="5FE76AEB"/>
    <w:rsid w:val="5FEF5F75"/>
    <w:rsid w:val="61E433B1"/>
    <w:rsid w:val="64C564F7"/>
    <w:rsid w:val="66D6140A"/>
    <w:rsid w:val="6B3C46BA"/>
    <w:rsid w:val="6B653B9A"/>
    <w:rsid w:val="77E40CA5"/>
    <w:rsid w:val="787E76CA"/>
    <w:rsid w:val="79BA3913"/>
    <w:rsid w:val="7AC8166A"/>
    <w:rsid w:val="7B4C2E7E"/>
    <w:rsid w:val="7D1606FC"/>
    <w:rsid w:val="7D4274B2"/>
    <w:rsid w:val="7F563ACE"/>
    <w:rsid w:val="7F897AD4"/>
    <w:rsid w:val="7FF2029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png"/><Relationship Id="rId89" Type="http://schemas.openxmlformats.org/officeDocument/2006/relationships/image" Target="media/image49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1.bin"/><Relationship Id="rId8" Type="http://schemas.openxmlformats.org/officeDocument/2006/relationships/image" Target="media/image3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6.bin"/><Relationship Id="rId7" Type="http://schemas.openxmlformats.org/officeDocument/2006/relationships/image" Target="media/image2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1.bin"/><Relationship Id="rId6" Type="http://schemas.openxmlformats.org/officeDocument/2006/relationships/image" Target="media/image1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1.png"/><Relationship Id="rId52" Type="http://schemas.openxmlformats.org/officeDocument/2006/relationships/image" Target="media/image30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5.bin"/><Relationship Id="rId463" Type="http://schemas.openxmlformats.org/officeDocument/2006/relationships/fontTable" Target="fontTable.xml"/><Relationship Id="rId462" Type="http://schemas.openxmlformats.org/officeDocument/2006/relationships/customXml" Target="../customXml/item1.xml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2.bin"/><Relationship Id="rId46" Type="http://schemas.openxmlformats.org/officeDocument/2006/relationships/image" Target="media/image27.wmf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28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7.bin"/><Relationship Id="rId45" Type="http://schemas.openxmlformats.org/officeDocument/2006/relationships/oleObject" Target="embeddings/oleObject14.bin"/><Relationship Id="rId449" Type="http://schemas.openxmlformats.org/officeDocument/2006/relationships/image" Target="media/image218.jpeg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3.wmf"/><Relationship Id="rId44" Type="http://schemas.openxmlformats.org/officeDocument/2006/relationships/image" Target="media/image26.wmf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1.bin"/><Relationship Id="rId436" Type="http://schemas.openxmlformats.org/officeDocument/2006/relationships/oleObject" Target="embeddings/oleObject220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19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7.bin"/><Relationship Id="rId43" Type="http://schemas.openxmlformats.org/officeDocument/2006/relationships/oleObject" Target="embeddings/oleObject13.bin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25.wmf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0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7.bin"/><Relationship Id="rId41" Type="http://schemas.openxmlformats.org/officeDocument/2006/relationships/oleObject" Target="embeddings/oleObject12.bin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2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0.bin"/><Relationship Id="rId395" Type="http://schemas.openxmlformats.org/officeDocument/2006/relationships/oleObject" Target="embeddings/oleObject199.bin"/><Relationship Id="rId394" Type="http://schemas.openxmlformats.org/officeDocument/2006/relationships/oleObject" Target="embeddings/oleObject198.bin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6.bin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1.bin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3.bin"/><Relationship Id="rId386" Type="http://schemas.openxmlformats.org/officeDocument/2006/relationships/oleObject" Target="embeddings/oleObject192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7.png"/><Relationship Id="rId380" Type="http://schemas.openxmlformats.org/officeDocument/2006/relationships/image" Target="media/image186.wmf"/><Relationship Id="rId38" Type="http://schemas.openxmlformats.org/officeDocument/2006/relationships/image" Target="media/image23.wmf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0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6.wmf"/><Relationship Id="rId36" Type="http://schemas.openxmlformats.org/officeDocument/2006/relationships/image" Target="media/image22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3.png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9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21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3.png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8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5.wmf"/><Relationship Id="rId32" Type="http://schemas.openxmlformats.org/officeDocument/2006/relationships/image" Target="media/image20.wmf"/><Relationship Id="rId319" Type="http://schemas.openxmlformats.org/officeDocument/2006/relationships/oleObject" Target="embeddings/oleObject160.bin"/><Relationship Id="rId318" Type="http://schemas.openxmlformats.org/officeDocument/2006/relationships/oleObject" Target="embeddings/oleObject159.bin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7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6.wmf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6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9.png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8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5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oleObject" Target="embeddings/oleObject132.bin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9.bin"/><Relationship Id="rId260" Type="http://schemas.openxmlformats.org/officeDocument/2006/relationships/oleObject" Target="embeddings/oleObject128.bin"/><Relationship Id="rId26" Type="http://schemas.openxmlformats.org/officeDocument/2006/relationships/image" Target="media/image17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4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8.wmf"/><Relationship Id="rId24" Type="http://schemas.openxmlformats.org/officeDocument/2006/relationships/image" Target="media/image16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3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image" Target="media/image15.wmf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2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9" Type="http://schemas.openxmlformats.org/officeDocument/2006/relationships/image" Target="media/image99.png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oleObject" Target="embeddings/oleObject93.bin"/><Relationship Id="rId194" Type="http://schemas.openxmlformats.org/officeDocument/2006/relationships/oleObject" Target="embeddings/oleObject92.bin"/><Relationship Id="rId193" Type="http://schemas.openxmlformats.org/officeDocument/2006/relationships/oleObject" Target="embeddings/oleObject91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1.bin"/><Relationship Id="rId189" Type="http://schemas.openxmlformats.org/officeDocument/2006/relationships/oleObject" Target="embeddings/oleObject88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6.bin"/><Relationship Id="rId184" Type="http://schemas.openxmlformats.org/officeDocument/2006/relationships/oleObject" Target="embeddings/oleObject85.bin"/><Relationship Id="rId183" Type="http://schemas.openxmlformats.org/officeDocument/2006/relationships/oleObject" Target="embeddings/oleObject84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3.wmf"/><Relationship Id="rId18" Type="http://schemas.openxmlformats.org/officeDocument/2006/relationships/image" Target="media/image13.wmf"/><Relationship Id="rId179" Type="http://schemas.openxmlformats.org/officeDocument/2006/relationships/oleObject" Target="embeddings/oleObject82.bin"/><Relationship Id="rId178" Type="http://schemas.openxmlformats.org/officeDocument/2006/relationships/oleObject" Target="embeddings/oleObject81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12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11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1.bin"/><Relationship Id="rId157" Type="http://schemas.openxmlformats.org/officeDocument/2006/relationships/oleObject" Target="embeddings/oleObject70.bin"/><Relationship Id="rId156" Type="http://schemas.openxmlformats.org/officeDocument/2006/relationships/oleObject" Target="embeddings/oleObject69.bin"/><Relationship Id="rId155" Type="http://schemas.openxmlformats.org/officeDocument/2006/relationships/oleObject" Target="embeddings/oleObject68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0.wmf"/><Relationship Id="rId15" Type="http://schemas.openxmlformats.org/officeDocument/2006/relationships/image" Target="media/image10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4.bin"/><Relationship Id="rId146" Type="http://schemas.openxmlformats.org/officeDocument/2006/relationships/oleObject" Target="embeddings/oleObject63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7.png"/><Relationship Id="rId142" Type="http://schemas.openxmlformats.org/officeDocument/2006/relationships/image" Target="media/image76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5.wmf"/><Relationship Id="rId14" Type="http://schemas.openxmlformats.org/officeDocument/2006/relationships/image" Target="media/image9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2.png"/><Relationship Id="rId133" Type="http://schemas.openxmlformats.org/officeDocument/2006/relationships/image" Target="media/image71.png"/><Relationship Id="rId132" Type="http://schemas.openxmlformats.org/officeDocument/2006/relationships/image" Target="media/image70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9.wmf"/><Relationship Id="rId13" Type="http://schemas.openxmlformats.org/officeDocument/2006/relationships/image" Target="media/image8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4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9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6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4.bin"/><Relationship Id="rId104" Type="http://schemas.openxmlformats.org/officeDocument/2006/relationships/oleObject" Target="embeddings/oleObject43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779DD-5C73-4A1E-B80B-D6656021693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12</Pages>
  <Words>4883</Words>
  <Characters>5588</Characters>
  <Lines>15</Lines>
  <Paragraphs>4</Paragraphs>
  <TotalTime>6</TotalTime>
  <ScaleCrop>false</ScaleCrop>
  <LinksUpToDate>false</LinksUpToDate>
  <CharactersWithSpaces>5934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6Z</dcterms:modified>
  <cp:revision>1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0F6AC15729854780BA4FC3EC86661F48_12</vt:lpwstr>
  </property>
</Properties>
</file>